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92" r:id="rId2"/>
  </p:sldMasterIdLst>
  <p:notesMasterIdLst>
    <p:notesMasterId r:id="rId105"/>
  </p:notesMasterIdLst>
  <p:handoutMasterIdLst>
    <p:handoutMasterId r:id="rId106"/>
  </p:handoutMasterIdLst>
  <p:sldIdLst>
    <p:sldId id="256" r:id="rId3"/>
    <p:sldId id="863" r:id="rId4"/>
    <p:sldId id="909" r:id="rId5"/>
    <p:sldId id="864" r:id="rId6"/>
    <p:sldId id="929" r:id="rId7"/>
    <p:sldId id="906" r:id="rId8"/>
    <p:sldId id="930" r:id="rId9"/>
    <p:sldId id="866" r:id="rId10"/>
    <p:sldId id="903" r:id="rId11"/>
    <p:sldId id="904" r:id="rId12"/>
    <p:sldId id="911" r:id="rId13"/>
    <p:sldId id="887" r:id="rId14"/>
    <p:sldId id="933" r:id="rId15"/>
    <p:sldId id="902" r:id="rId16"/>
    <p:sldId id="882" r:id="rId17"/>
    <p:sldId id="977" r:id="rId18"/>
    <p:sldId id="881" r:id="rId19"/>
    <p:sldId id="880" r:id="rId20"/>
    <p:sldId id="872" r:id="rId21"/>
    <p:sldId id="888" r:id="rId22"/>
    <p:sldId id="912" r:id="rId23"/>
    <p:sldId id="934" r:id="rId24"/>
    <p:sldId id="999" r:id="rId25"/>
    <p:sldId id="937" r:id="rId26"/>
    <p:sldId id="1001" r:id="rId27"/>
    <p:sldId id="932" r:id="rId28"/>
    <p:sldId id="936" r:id="rId29"/>
    <p:sldId id="1026" r:id="rId30"/>
    <p:sldId id="1031" r:id="rId31"/>
    <p:sldId id="1027" r:id="rId32"/>
    <p:sldId id="939" r:id="rId33"/>
    <p:sldId id="980" r:id="rId34"/>
    <p:sldId id="981" r:id="rId35"/>
    <p:sldId id="1002" r:id="rId36"/>
    <p:sldId id="919" r:id="rId37"/>
    <p:sldId id="920" r:id="rId38"/>
    <p:sldId id="931" r:id="rId39"/>
    <p:sldId id="940" r:id="rId40"/>
    <p:sldId id="1004" r:id="rId41"/>
    <p:sldId id="938" r:id="rId42"/>
    <p:sldId id="941" r:id="rId43"/>
    <p:sldId id="1003" r:id="rId44"/>
    <p:sldId id="886" r:id="rId45"/>
    <p:sldId id="961" r:id="rId46"/>
    <p:sldId id="942" r:id="rId47"/>
    <p:sldId id="982" r:id="rId48"/>
    <p:sldId id="983" r:id="rId49"/>
    <p:sldId id="914" r:id="rId50"/>
    <p:sldId id="985" r:id="rId51"/>
    <p:sldId id="984" r:id="rId52"/>
    <p:sldId id="943" r:id="rId53"/>
    <p:sldId id="986" r:id="rId54"/>
    <p:sldId id="1005" r:id="rId55"/>
    <p:sldId id="949" r:id="rId56"/>
    <p:sldId id="950" r:id="rId57"/>
    <p:sldId id="951" r:id="rId58"/>
    <p:sldId id="958" r:id="rId59"/>
    <p:sldId id="952" r:id="rId60"/>
    <p:sldId id="960" r:id="rId61"/>
    <p:sldId id="988" r:id="rId62"/>
    <p:sldId id="959" r:id="rId63"/>
    <p:sldId id="1006" r:id="rId64"/>
    <p:sldId id="1008" r:id="rId65"/>
    <p:sldId id="987" r:id="rId66"/>
    <p:sldId id="954" r:id="rId67"/>
    <p:sldId id="955" r:id="rId68"/>
    <p:sldId id="989" r:id="rId69"/>
    <p:sldId id="1012" r:id="rId70"/>
    <p:sldId id="1028" r:id="rId71"/>
    <p:sldId id="1029" r:id="rId72"/>
    <p:sldId id="1030" r:id="rId73"/>
    <p:sldId id="963" r:id="rId74"/>
    <p:sldId id="965" r:id="rId75"/>
    <p:sldId id="964" r:id="rId76"/>
    <p:sldId id="993" r:id="rId77"/>
    <p:sldId id="974" r:id="rId78"/>
    <p:sldId id="975" r:id="rId79"/>
    <p:sldId id="992" r:id="rId80"/>
    <p:sldId id="966" r:id="rId81"/>
    <p:sldId id="1058" r:id="rId82"/>
    <p:sldId id="973" r:id="rId83"/>
    <p:sldId id="995" r:id="rId84"/>
    <p:sldId id="994" r:id="rId85"/>
    <p:sldId id="996" r:id="rId86"/>
    <p:sldId id="1032" r:id="rId87"/>
    <p:sldId id="1041" r:id="rId88"/>
    <p:sldId id="1043" r:id="rId89"/>
    <p:sldId id="1045" r:id="rId90"/>
    <p:sldId id="1047" r:id="rId91"/>
    <p:sldId id="1044" r:id="rId92"/>
    <p:sldId id="1048" r:id="rId93"/>
    <p:sldId id="1049" r:id="rId94"/>
    <p:sldId id="1050" r:id="rId95"/>
    <p:sldId id="1051" r:id="rId96"/>
    <p:sldId id="1053" r:id="rId97"/>
    <p:sldId id="1054" r:id="rId98"/>
    <p:sldId id="1055" r:id="rId99"/>
    <p:sldId id="1056" r:id="rId100"/>
    <p:sldId id="1057" r:id="rId101"/>
    <p:sldId id="976" r:id="rId102"/>
    <p:sldId id="998" r:id="rId103"/>
    <p:sldId id="261" r:id="rId104"/>
  </p:sldIdLst>
  <p:sldSz cx="12192000" cy="6858000"/>
  <p:notesSz cx="6858000" cy="9144000"/>
  <p:defaultTextStyle>
    <a:defPPr>
      <a:defRPr lang="en-US"/>
    </a:defPPr>
    <a:lvl1pPr marL="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54864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5784"/>
    <a:srgbClr val="06F600"/>
    <a:srgbClr val="000BE4"/>
    <a:srgbClr val="F347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F9A832-9A7D-4CB9-B79B-25DDEC9057DD}" v="538" dt="2022-09-01T02:29:56.2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71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28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378"/>
    </p:cViewPr>
  </p:sorterViewPr>
  <p:notesViewPr>
    <p:cSldViewPr snapToGrid="0">
      <p:cViewPr varScale="1">
        <p:scale>
          <a:sx n="59" d="100"/>
          <a:sy n="59" d="100"/>
        </p:scale>
        <p:origin x="300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microsoft.com/office/2015/10/relationships/revisionInfo" Target="revisionInfo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ngtae Kim" userId="beae2913-5af5-475d-872c-d3a59c86aadb" providerId="ADAL" clId="{A613F435-75B8-4593-9B8B-465675DB8286}"/>
    <pc:docChg chg="modSld">
      <pc:chgData name="Sangtae Kim" userId="beae2913-5af5-475d-872c-d3a59c86aadb" providerId="ADAL" clId="{A613F435-75B8-4593-9B8B-465675DB8286}" dt="2022-04-19T01:10:49.396" v="73" actId="1035"/>
      <pc:docMkLst>
        <pc:docMk/>
      </pc:docMkLst>
      <pc:sldChg chg="modSp mod">
        <pc:chgData name="Sangtae Kim" userId="beae2913-5af5-475d-872c-d3a59c86aadb" providerId="ADAL" clId="{A613F435-75B8-4593-9B8B-465675DB8286}" dt="2022-04-19T01:10:01.621" v="41" actId="1036"/>
        <pc:sldMkLst>
          <pc:docMk/>
          <pc:sldMk cId="0" sldId="902"/>
        </pc:sldMkLst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6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7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8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9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10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11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12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09:53.349" v="28" actId="1035"/>
          <ac:spMkLst>
            <pc:docMk/>
            <pc:sldMk cId="0" sldId="902"/>
            <ac:spMk id="13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01.621" v="41" actId="1036"/>
          <ac:spMkLst>
            <pc:docMk/>
            <pc:sldMk cId="0" sldId="902"/>
            <ac:spMk id="14" creationId="{00000000-0000-0000-0000-000000000000}"/>
          </ac:spMkLst>
        </pc:spChg>
        <pc:picChg chg="mod">
          <ac:chgData name="Sangtae Kim" userId="beae2913-5af5-475d-872c-d3a59c86aadb" providerId="ADAL" clId="{A613F435-75B8-4593-9B8B-465675DB8286}" dt="2022-04-19T01:09:53.349" v="28" actId="1035"/>
          <ac:picMkLst>
            <pc:docMk/>
            <pc:sldMk cId="0" sldId="902"/>
            <ac:picMk id="15" creationId="{00000000-0000-0000-0000-000000000000}"/>
          </ac:picMkLst>
        </pc:picChg>
      </pc:sldChg>
      <pc:sldChg chg="modSp mod">
        <pc:chgData name="Sangtae Kim" userId="beae2913-5af5-475d-872c-d3a59c86aadb" providerId="ADAL" clId="{A613F435-75B8-4593-9B8B-465675DB8286}" dt="2022-04-19T01:10:19.261" v="60" actId="1035"/>
        <pc:sldMkLst>
          <pc:docMk/>
          <pc:sldMk cId="0" sldId="919"/>
        </pc:sldMkLst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89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90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91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92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93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19.261" v="60" actId="1035"/>
          <ac:graphicFrameMkLst>
            <pc:docMk/>
            <pc:sldMk cId="0" sldId="919"/>
            <ac:graphicFrameMk id="191494" creationId="{00000000-0000-0000-0000-000000000000}"/>
          </ac:graphicFrameMkLst>
        </pc:graphicFrameChg>
        <pc:picChg chg="mod">
          <ac:chgData name="Sangtae Kim" userId="beae2913-5af5-475d-872c-d3a59c86aadb" providerId="ADAL" clId="{A613F435-75B8-4593-9B8B-465675DB8286}" dt="2022-04-19T01:10:19.261" v="60" actId="1035"/>
          <ac:picMkLst>
            <pc:docMk/>
            <pc:sldMk cId="0" sldId="919"/>
            <ac:picMk id="9" creationId="{00000000-0000-0000-0000-000000000000}"/>
          </ac:picMkLst>
        </pc:picChg>
        <pc:picChg chg="mod">
          <ac:chgData name="Sangtae Kim" userId="beae2913-5af5-475d-872c-d3a59c86aadb" providerId="ADAL" clId="{A613F435-75B8-4593-9B8B-465675DB8286}" dt="2022-04-19T01:10:19.261" v="60" actId="1035"/>
          <ac:picMkLst>
            <pc:docMk/>
            <pc:sldMk cId="0" sldId="919"/>
            <ac:picMk id="10" creationId="{00000000-0000-0000-0000-000000000000}"/>
          </ac:picMkLst>
        </pc:picChg>
        <pc:picChg chg="mod">
          <ac:chgData name="Sangtae Kim" userId="beae2913-5af5-475d-872c-d3a59c86aadb" providerId="ADAL" clId="{A613F435-75B8-4593-9B8B-465675DB8286}" dt="2022-04-19T01:10:19.261" v="60" actId="1035"/>
          <ac:picMkLst>
            <pc:docMk/>
            <pc:sldMk cId="0" sldId="919"/>
            <ac:picMk id="18" creationId="{00000000-0000-0000-0000-000000000000}"/>
          </ac:picMkLst>
        </pc:picChg>
        <pc:picChg chg="mod">
          <ac:chgData name="Sangtae Kim" userId="beae2913-5af5-475d-872c-d3a59c86aadb" providerId="ADAL" clId="{A613F435-75B8-4593-9B8B-465675DB8286}" dt="2022-04-19T01:10:19.261" v="60" actId="1035"/>
          <ac:picMkLst>
            <pc:docMk/>
            <pc:sldMk cId="0" sldId="919"/>
            <ac:picMk id="19" creationId="{00000000-0000-0000-0000-000000000000}"/>
          </ac:picMkLst>
        </pc:picChg>
      </pc:sldChg>
      <pc:sldChg chg="modSp mod">
        <pc:chgData name="Sangtae Kim" userId="beae2913-5af5-475d-872c-d3a59c86aadb" providerId="ADAL" clId="{A613F435-75B8-4593-9B8B-465675DB8286}" dt="2022-04-19T01:10:49.396" v="73" actId="1035"/>
        <pc:sldMkLst>
          <pc:docMk/>
          <pc:sldMk cId="0" sldId="959"/>
        </pc:sldMkLst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13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14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1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2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3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4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5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6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7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8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29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30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31" creationId="{00000000-0000-0000-0000-000000000000}"/>
          </ac:spMkLst>
        </pc:spChg>
        <pc:spChg chg="mod">
          <ac:chgData name="Sangtae Kim" userId="beae2913-5af5-475d-872c-d3a59c86aadb" providerId="ADAL" clId="{A613F435-75B8-4593-9B8B-465675DB8286}" dt="2022-04-19T01:10:49.396" v="73" actId="1035"/>
          <ac:spMkLst>
            <pc:docMk/>
            <pc:sldMk cId="0" sldId="959"/>
            <ac:spMk id="32" creationId="{00000000-0000-0000-0000-000000000000}"/>
          </ac:spMkLst>
        </pc:spChg>
        <pc:graphicFrameChg chg="mod">
          <ac:chgData name="Sangtae Kim" userId="beae2913-5af5-475d-872c-d3a59c86aadb" providerId="ADAL" clId="{A613F435-75B8-4593-9B8B-465675DB8286}" dt="2022-04-19T01:10:49.396" v="73" actId="1035"/>
          <ac:graphicFrameMkLst>
            <pc:docMk/>
            <pc:sldMk cId="0" sldId="959"/>
            <ac:graphicFrameMk id="236545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49.396" v="73" actId="1035"/>
          <ac:graphicFrameMkLst>
            <pc:docMk/>
            <pc:sldMk cId="0" sldId="959"/>
            <ac:graphicFrameMk id="236546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49.396" v="73" actId="1035"/>
          <ac:graphicFrameMkLst>
            <pc:docMk/>
            <pc:sldMk cId="0" sldId="959"/>
            <ac:graphicFrameMk id="236547" creationId="{00000000-0000-0000-0000-000000000000}"/>
          </ac:graphicFrameMkLst>
        </pc:graphicFrameChg>
        <pc:graphicFrameChg chg="mod">
          <ac:chgData name="Sangtae Kim" userId="beae2913-5af5-475d-872c-d3a59c86aadb" providerId="ADAL" clId="{A613F435-75B8-4593-9B8B-465675DB8286}" dt="2022-04-19T01:10:49.396" v="73" actId="1035"/>
          <ac:graphicFrameMkLst>
            <pc:docMk/>
            <pc:sldMk cId="0" sldId="959"/>
            <ac:graphicFrameMk id="236548" creationId="{00000000-0000-0000-0000-000000000000}"/>
          </ac:graphicFrameMkLst>
        </pc:graphicFrameChg>
        <pc:picChg chg="mod">
          <ac:chgData name="Sangtae Kim" userId="beae2913-5af5-475d-872c-d3a59c86aadb" providerId="ADAL" clId="{A613F435-75B8-4593-9B8B-465675DB8286}" dt="2022-04-19T01:10:49.396" v="73" actId="1035"/>
          <ac:picMkLst>
            <pc:docMk/>
            <pc:sldMk cId="0" sldId="959"/>
            <ac:picMk id="6" creationId="{00000000-0000-0000-0000-000000000000}"/>
          </ac:picMkLst>
        </pc:picChg>
        <pc:picChg chg="mod">
          <ac:chgData name="Sangtae Kim" userId="beae2913-5af5-475d-872c-d3a59c86aadb" providerId="ADAL" clId="{A613F435-75B8-4593-9B8B-465675DB8286}" dt="2022-04-19T01:10:49.396" v="73" actId="1035"/>
          <ac:picMkLst>
            <pc:docMk/>
            <pc:sldMk cId="0" sldId="959"/>
            <ac:picMk id="7" creationId="{00000000-0000-0000-0000-000000000000}"/>
          </ac:picMkLst>
        </pc:picChg>
      </pc:sldChg>
    </pc:docChg>
  </pc:docChgLst>
  <pc:docChgLst>
    <pc:chgData name="김다미" userId="11734197-7bda-499f-a8e0-46d35afec1e1" providerId="ADAL" clId="{5774890C-922E-4B02-A133-1CD04DEDBC24}"/>
    <pc:docChg chg="custSel modSld modMainMaster">
      <pc:chgData name="김다미" userId="11734197-7bda-499f-a8e0-46d35afec1e1" providerId="ADAL" clId="{5774890C-922E-4B02-A133-1CD04DEDBC24}" dt="2022-04-12T03:00:45.328" v="58" actId="478"/>
      <pc:docMkLst>
        <pc:docMk/>
      </pc:docMkLst>
      <pc:sldChg chg="modSp mod">
        <pc:chgData name="김다미" userId="11734197-7bda-499f-a8e0-46d35afec1e1" providerId="ADAL" clId="{5774890C-922E-4B02-A133-1CD04DEDBC24}" dt="2022-04-12T02:59:56.378" v="1" actId="27636"/>
        <pc:sldMkLst>
          <pc:docMk/>
          <pc:sldMk cId="0" sldId="919"/>
        </pc:sldMkLst>
        <pc:spChg chg="mod">
          <ac:chgData name="김다미" userId="11734197-7bda-499f-a8e0-46d35afec1e1" providerId="ADAL" clId="{5774890C-922E-4B02-A133-1CD04DEDBC24}" dt="2022-04-12T02:59:56.378" v="1" actId="27636"/>
          <ac:spMkLst>
            <pc:docMk/>
            <pc:sldMk cId="0" sldId="919"/>
            <ac:spMk id="3" creationId="{00000000-0000-0000-0000-000000000000}"/>
          </ac:spMkLst>
        </pc:spChg>
      </pc:sldChg>
      <pc:sldMasterChg chg="addSp delSp modSp mod">
        <pc:chgData name="김다미" userId="11734197-7bda-499f-a8e0-46d35afec1e1" providerId="ADAL" clId="{5774890C-922E-4B02-A133-1CD04DEDBC24}" dt="2022-04-12T03:00:20.464" v="29" actId="478"/>
        <pc:sldMasterMkLst>
          <pc:docMk/>
          <pc:sldMasterMk cId="2007306325" sldId="2147483660"/>
        </pc:sldMasterMkLst>
        <pc:picChg chg="del">
          <ac:chgData name="김다미" userId="11734197-7bda-499f-a8e0-46d35afec1e1" providerId="ADAL" clId="{5774890C-922E-4B02-A133-1CD04DEDBC24}" dt="2022-04-12T03:00:20.464" v="29" actId="478"/>
          <ac:picMkLst>
            <pc:docMk/>
            <pc:sldMasterMk cId="2007306325" sldId="2147483660"/>
            <ac:picMk id="7" creationId="{00000000-0000-0000-0000-000000000000}"/>
          </ac:picMkLst>
        </pc:picChg>
        <pc:picChg chg="add mod">
          <ac:chgData name="김다미" userId="11734197-7bda-499f-a8e0-46d35afec1e1" providerId="ADAL" clId="{5774890C-922E-4B02-A133-1CD04DEDBC24}" dt="2022-04-12T03:00:18.123" v="28" actId="1076"/>
          <ac:picMkLst>
            <pc:docMk/>
            <pc:sldMasterMk cId="2007306325" sldId="2147483660"/>
            <ac:picMk id="9" creationId="{672652BD-A3AF-4352-85AB-D8744009A2BD}"/>
          </ac:picMkLst>
        </pc:picChg>
      </pc:sldMasterChg>
      <pc:sldMasterChg chg="modSldLayout">
        <pc:chgData name="김다미" userId="11734197-7bda-499f-a8e0-46d35afec1e1" providerId="ADAL" clId="{5774890C-922E-4B02-A133-1CD04DEDBC24}" dt="2022-04-12T03:00:45.328" v="58" actId="478"/>
        <pc:sldMasterMkLst>
          <pc:docMk/>
          <pc:sldMasterMk cId="3928239482" sldId="2147483663"/>
        </pc:sldMasterMkLst>
        <pc:sldLayoutChg chg="addSp delSp modSp mod">
          <pc:chgData name="김다미" userId="11734197-7bda-499f-a8e0-46d35afec1e1" providerId="ADAL" clId="{5774890C-922E-4B02-A133-1CD04DEDBC24}" dt="2022-04-12T03:00:45.328" v="58" actId="478"/>
          <pc:sldLayoutMkLst>
            <pc:docMk/>
            <pc:sldMasterMk cId="3928239482" sldId="2147483663"/>
            <pc:sldLayoutMk cId="2717976153" sldId="2147483661"/>
          </pc:sldLayoutMkLst>
          <pc:picChg chg="add mod">
            <ac:chgData name="김다미" userId="11734197-7bda-499f-a8e0-46d35afec1e1" providerId="ADAL" clId="{5774890C-922E-4B02-A133-1CD04DEDBC24}" dt="2022-04-12T03:00:02.806" v="16" actId="1076"/>
            <ac:picMkLst>
              <pc:docMk/>
              <pc:sldMasterMk cId="3928239482" sldId="2147483663"/>
              <pc:sldLayoutMk cId="2717976153" sldId="2147483661"/>
              <ac:picMk id="5" creationId="{2295B5F3-98C4-445C-8D2F-BF1BCFB14E0D}"/>
            </ac:picMkLst>
          </pc:picChg>
          <pc:picChg chg="del">
            <ac:chgData name="김다미" userId="11734197-7bda-499f-a8e0-46d35afec1e1" providerId="ADAL" clId="{5774890C-922E-4B02-A133-1CD04DEDBC24}" dt="2022-04-12T03:00:04.450" v="17" actId="478"/>
            <ac:picMkLst>
              <pc:docMk/>
              <pc:sldMasterMk cId="3928239482" sldId="2147483663"/>
              <pc:sldLayoutMk cId="2717976153" sldId="2147483661"/>
              <ac:picMk id="7" creationId="{00000000-0000-0000-0000-000000000000}"/>
            </ac:picMkLst>
          </pc:picChg>
          <pc:picChg chg="del">
            <ac:chgData name="김다미" userId="11734197-7bda-499f-a8e0-46d35afec1e1" providerId="ADAL" clId="{5774890C-922E-4B02-A133-1CD04DEDBC24}" dt="2022-04-12T03:00:45.328" v="58" actId="478"/>
            <ac:picMkLst>
              <pc:docMk/>
              <pc:sldMasterMk cId="3928239482" sldId="2147483663"/>
              <pc:sldLayoutMk cId="2717976153" sldId="2147483661"/>
              <ac:picMk id="8" creationId="{00000000-0000-0000-0000-000000000000}"/>
            </ac:picMkLst>
          </pc:picChg>
          <pc:picChg chg="add mod">
            <ac:chgData name="김다미" userId="11734197-7bda-499f-a8e0-46d35afec1e1" providerId="ADAL" clId="{5774890C-922E-4B02-A133-1CD04DEDBC24}" dt="2022-04-12T03:00:43.823" v="57" actId="1076"/>
            <ac:picMkLst>
              <pc:docMk/>
              <pc:sldMasterMk cId="3928239482" sldId="2147483663"/>
              <pc:sldLayoutMk cId="2717976153" sldId="2147483661"/>
              <ac:picMk id="11" creationId="{786DF577-8E23-463D-B72D-10CD875B5EF5}"/>
            </ac:picMkLst>
          </pc:picChg>
        </pc:sldLayoutChg>
      </pc:sldMasterChg>
    </pc:docChg>
  </pc:docChgLst>
  <pc:docChgLst>
    <pc:chgData name="Taero Cha" userId="123b7522-11fc-4042-afb0-274a022b6590" providerId="ADAL" clId="{60F9A832-9A7D-4CB9-B79B-25DDEC9057DD}"/>
    <pc:docChg chg="undo custSel addSld modSld">
      <pc:chgData name="Taero Cha" userId="123b7522-11fc-4042-afb0-274a022b6590" providerId="ADAL" clId="{60F9A832-9A7D-4CB9-B79B-25DDEC9057DD}" dt="2022-09-01T02:30:12.953" v="669" actId="1076"/>
      <pc:docMkLst>
        <pc:docMk/>
      </pc:docMkLst>
      <pc:sldChg chg="modSp mod">
        <pc:chgData name="Taero Cha" userId="123b7522-11fc-4042-afb0-274a022b6590" providerId="ADAL" clId="{60F9A832-9A7D-4CB9-B79B-25DDEC9057DD}" dt="2022-08-31T08:42:23.462" v="2" actId="1076"/>
        <pc:sldMkLst>
          <pc:docMk/>
          <pc:sldMk cId="0" sldId="973"/>
        </pc:sldMkLst>
        <pc:graphicFrameChg chg="mod">
          <ac:chgData name="Taero Cha" userId="123b7522-11fc-4042-afb0-274a022b6590" providerId="ADAL" clId="{60F9A832-9A7D-4CB9-B79B-25DDEC9057DD}" dt="2022-08-31T08:42:19.661" v="1" actId="1076"/>
          <ac:graphicFrameMkLst>
            <pc:docMk/>
            <pc:sldMk cId="0" sldId="973"/>
            <ac:graphicFrameMk id="139274" creationId="{00000000-0000-0000-0000-000000000000}"/>
          </ac:graphicFrameMkLst>
        </pc:graphicFrameChg>
        <pc:graphicFrameChg chg="mod">
          <ac:chgData name="Taero Cha" userId="123b7522-11fc-4042-afb0-274a022b6590" providerId="ADAL" clId="{60F9A832-9A7D-4CB9-B79B-25DDEC9057DD}" dt="2022-08-31T08:42:23.462" v="2" actId="1076"/>
          <ac:graphicFrameMkLst>
            <pc:docMk/>
            <pc:sldMk cId="0" sldId="973"/>
            <ac:graphicFrameMk id="139275" creationId="{00000000-0000-0000-0000-000000000000}"/>
          </ac:graphicFrameMkLst>
        </pc:graphicFrameChg>
      </pc:sldChg>
      <pc:sldChg chg="modSp mod">
        <pc:chgData name="Taero Cha" userId="123b7522-11fc-4042-afb0-274a022b6590" providerId="ADAL" clId="{60F9A832-9A7D-4CB9-B79B-25DDEC9057DD}" dt="2022-08-30T07:59:14.082" v="0" actId="1076"/>
        <pc:sldMkLst>
          <pc:docMk/>
          <pc:sldMk cId="0" sldId="988"/>
        </pc:sldMkLst>
        <pc:graphicFrameChg chg="mod">
          <ac:chgData name="Taero Cha" userId="123b7522-11fc-4042-afb0-274a022b6590" providerId="ADAL" clId="{60F9A832-9A7D-4CB9-B79B-25DDEC9057DD}" dt="2022-08-30T07:59:14.082" v="0" actId="1076"/>
          <ac:graphicFrameMkLst>
            <pc:docMk/>
            <pc:sldMk cId="0" sldId="988"/>
            <ac:graphicFrameMk id="152578" creationId="{00000000-0000-0000-0000-000000000000}"/>
          </ac:graphicFrameMkLst>
        </pc:graphicFrameChg>
      </pc:sldChg>
      <pc:sldChg chg="addSp delSp modSp add mod">
        <pc:chgData name="Taero Cha" userId="123b7522-11fc-4042-afb0-274a022b6590" providerId="ADAL" clId="{60F9A832-9A7D-4CB9-B79B-25DDEC9057DD}" dt="2022-09-01T02:30:12.953" v="669" actId="1076"/>
        <pc:sldMkLst>
          <pc:docMk/>
          <pc:sldMk cId="29254346" sldId="1058"/>
        </pc:sldMkLst>
        <pc:spChg chg="mod">
          <ac:chgData name="Taero Cha" userId="123b7522-11fc-4042-afb0-274a022b6590" providerId="ADAL" clId="{60F9A832-9A7D-4CB9-B79B-25DDEC9057DD}" dt="2022-09-01T01:11:21.078" v="13" actId="20577"/>
          <ac:spMkLst>
            <pc:docMk/>
            <pc:sldMk cId="29254346" sldId="1058"/>
            <ac:spMk id="2" creationId="{00000000-0000-0000-0000-000000000000}"/>
          </ac:spMkLst>
        </pc:spChg>
        <pc:spChg chg="del">
          <ac:chgData name="Taero Cha" userId="123b7522-11fc-4042-afb0-274a022b6590" providerId="ADAL" clId="{60F9A832-9A7D-4CB9-B79B-25DDEC9057DD}" dt="2022-09-01T01:11:27.107" v="14" actId="478"/>
          <ac:spMkLst>
            <pc:docMk/>
            <pc:sldMk cId="29254346" sldId="1058"/>
            <ac:spMk id="3" creationId="{00000000-0000-0000-0000-000000000000}"/>
          </ac:spMkLst>
        </pc:spChg>
        <pc:spChg chg="add del mod">
          <ac:chgData name="Taero Cha" userId="123b7522-11fc-4042-afb0-274a022b6590" providerId="ADAL" clId="{60F9A832-9A7D-4CB9-B79B-25DDEC9057DD}" dt="2022-09-01T01:11:28.460" v="15" actId="478"/>
          <ac:spMkLst>
            <pc:docMk/>
            <pc:sldMk cId="29254346" sldId="1058"/>
            <ac:spMk id="6" creationId="{7AD5FE79-986E-01EF-AB7B-85FFC62A97F1}"/>
          </ac:spMkLst>
        </pc:spChg>
        <pc:spChg chg="add mod">
          <ac:chgData name="Taero Cha" userId="123b7522-11fc-4042-afb0-274a022b6590" providerId="ADAL" clId="{60F9A832-9A7D-4CB9-B79B-25DDEC9057DD}" dt="2022-09-01T02:28:52.762" v="665" actId="13926"/>
          <ac:spMkLst>
            <pc:docMk/>
            <pc:sldMk cId="29254346" sldId="1058"/>
            <ac:spMk id="8" creationId="{7321AA41-E241-071C-C893-76F47D6300F0}"/>
          </ac:spMkLst>
        </pc:spChg>
        <pc:spChg chg="add mod">
          <ac:chgData name="Taero Cha" userId="123b7522-11fc-4042-afb0-274a022b6590" providerId="ADAL" clId="{60F9A832-9A7D-4CB9-B79B-25DDEC9057DD}" dt="2022-09-01T01:19:01.895" v="145" actId="113"/>
          <ac:spMkLst>
            <pc:docMk/>
            <pc:sldMk cId="29254346" sldId="1058"/>
            <ac:spMk id="9" creationId="{DB24F726-5182-8416-E25D-F5BD72AC6C20}"/>
          </ac:spMkLst>
        </pc:spChg>
        <pc:spChg chg="add mod">
          <ac:chgData name="Taero Cha" userId="123b7522-11fc-4042-afb0-274a022b6590" providerId="ADAL" clId="{60F9A832-9A7D-4CB9-B79B-25DDEC9057DD}" dt="2022-09-01T01:21:00.834" v="180" actId="1076"/>
          <ac:spMkLst>
            <pc:docMk/>
            <pc:sldMk cId="29254346" sldId="1058"/>
            <ac:spMk id="11" creationId="{78AD8504-B2A1-6604-AB8A-1EA8FA5973AA}"/>
          </ac:spMkLst>
        </pc:spChg>
        <pc:spChg chg="add mod">
          <ac:chgData name="Taero Cha" userId="123b7522-11fc-4042-afb0-274a022b6590" providerId="ADAL" clId="{60F9A832-9A7D-4CB9-B79B-25DDEC9057DD}" dt="2022-09-01T01:21:03.846" v="181" actId="1076"/>
          <ac:spMkLst>
            <pc:docMk/>
            <pc:sldMk cId="29254346" sldId="1058"/>
            <ac:spMk id="12" creationId="{F738F908-A472-123F-E1AF-3831F85273FF}"/>
          </ac:spMkLst>
        </pc:spChg>
        <pc:spChg chg="add del mod">
          <ac:chgData name="Taero Cha" userId="123b7522-11fc-4042-afb0-274a022b6590" providerId="ADAL" clId="{60F9A832-9A7D-4CB9-B79B-25DDEC9057DD}" dt="2022-09-01T01:21:51.202" v="185" actId="22"/>
          <ac:spMkLst>
            <pc:docMk/>
            <pc:sldMk cId="29254346" sldId="1058"/>
            <ac:spMk id="14" creationId="{055059BE-C2E2-2255-D39F-FFE624C3BC93}"/>
          </ac:spMkLst>
        </pc:spChg>
        <pc:spChg chg="add mod">
          <ac:chgData name="Taero Cha" userId="123b7522-11fc-4042-afb0-274a022b6590" providerId="ADAL" clId="{60F9A832-9A7D-4CB9-B79B-25DDEC9057DD}" dt="2022-09-01T02:30:08.968" v="668" actId="1076"/>
          <ac:spMkLst>
            <pc:docMk/>
            <pc:sldMk cId="29254346" sldId="1058"/>
            <ac:spMk id="15" creationId="{79C8077F-D724-18AF-6334-A185EC0B6997}"/>
          </ac:spMkLst>
        </pc:spChg>
        <pc:spChg chg="add mod">
          <ac:chgData name="Taero Cha" userId="123b7522-11fc-4042-afb0-274a022b6590" providerId="ADAL" clId="{60F9A832-9A7D-4CB9-B79B-25DDEC9057DD}" dt="2022-09-01T02:30:12.953" v="669" actId="1076"/>
          <ac:spMkLst>
            <pc:docMk/>
            <pc:sldMk cId="29254346" sldId="1058"/>
            <ac:spMk id="17" creationId="{0947F130-1561-D954-20A6-023A42287BEE}"/>
          </ac:spMkLst>
        </pc:spChg>
        <pc:graphicFrameChg chg="del">
          <ac:chgData name="Taero Cha" userId="123b7522-11fc-4042-afb0-274a022b6590" providerId="ADAL" clId="{60F9A832-9A7D-4CB9-B79B-25DDEC9057DD}" dt="2022-09-01T01:11:31.294" v="16" actId="478"/>
          <ac:graphicFrameMkLst>
            <pc:docMk/>
            <pc:sldMk cId="29254346" sldId="1058"/>
            <ac:graphicFrameMk id="98307" creationId="{00000000-0000-0000-0000-000000000000}"/>
          </ac:graphicFrameMkLst>
        </pc:graphicFrameChg>
        <pc:graphicFrameChg chg="del">
          <ac:chgData name="Taero Cha" userId="123b7522-11fc-4042-afb0-274a022b6590" providerId="ADAL" clId="{60F9A832-9A7D-4CB9-B79B-25DDEC9057DD}" dt="2022-09-01T01:11:31.781" v="17" actId="478"/>
          <ac:graphicFrameMkLst>
            <pc:docMk/>
            <pc:sldMk cId="29254346" sldId="1058"/>
            <ac:graphicFrameMk id="99333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7FEA1A5-00F2-4B06-B146-2846CF3A868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4EEB1D-F9F9-4C7B-A358-CB07B5528C3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CD748A-AD83-4C6B-BB79-6FEFF3C8BD56}" type="datetimeFigureOut">
              <a:rPr lang="ko-KR" altLang="en-US" smtClean="0"/>
              <a:t>2022-09-01</a:t>
            </a:fld>
            <a:endParaRPr lang="ko-K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5B4095-423E-460E-8845-A9A0F45EAF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9AD682-1558-4B26-857F-594ADF785D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9E6D9-27BE-4B9E-A749-6123C5E3D07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9985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932507-077D-4639-A8FD-2D12B564750C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4C6DDA-7CCC-419F-8B4B-1626F7A97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782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4C6DDA-7CCC-419F-8B4B-1626F7A97836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그림 4" descr="컴퓨터, 테이블, 앉아있는, 노트북이(가) 표시된 사진&#10;&#10;자동 생성된 설명">
            <a:extLst>
              <a:ext uri="{FF2B5EF4-FFF2-40B4-BE49-F238E27FC236}">
                <a16:creationId xmlns:a16="http://schemas.microsoft.com/office/drawing/2014/main" id="{3309191C-7C66-40F6-8BC5-448678C59B2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그림 8">
            <a:extLst>
              <a:ext uri="{FF2B5EF4-FFF2-40B4-BE49-F238E27FC236}">
                <a16:creationId xmlns:a16="http://schemas.microsoft.com/office/drawing/2014/main" id="{C3208113-2E3B-4C3A-A477-051103CB82E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15" y="6589448"/>
            <a:ext cx="1027799" cy="220091"/>
          </a:xfrm>
          <a:prstGeom prst="rect">
            <a:avLst/>
          </a:prstGeom>
        </p:spPr>
      </p:pic>
      <p:pic>
        <p:nvPicPr>
          <p:cNvPr id="21" name="그림 15">
            <a:extLst>
              <a:ext uri="{FF2B5EF4-FFF2-40B4-BE49-F238E27FC236}">
                <a16:creationId xmlns:a16="http://schemas.microsoft.com/office/drawing/2014/main" id="{851C3CAB-DC67-4937-B8C1-F47A2255C90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8529" y="203784"/>
            <a:ext cx="1042232" cy="22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976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405784"/>
                </a:solidFill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443606" cy="5030332"/>
          </a:xfrm>
        </p:spPr>
        <p:txBody>
          <a:bodyPr>
            <a:normAutofit/>
          </a:bodyPr>
          <a:lstStyle>
            <a:lvl1pPr latinLnBrk="0">
              <a:defRPr sz="3600"/>
            </a:lvl1pPr>
            <a:lvl2pPr latinLnBrk="0">
              <a:defRPr sz="3200"/>
            </a:lvl2pPr>
            <a:lvl3pPr latinLnBrk="0">
              <a:defRPr sz="2800"/>
            </a:lvl3pPr>
            <a:lvl4pPr latinLnBrk="0">
              <a:defRPr sz="2400"/>
            </a:lvl4pPr>
            <a:lvl5pPr latinLnBrk="0">
              <a:defRPr sz="2400"/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2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제목 1">
            <a:extLst>
              <a:ext uri="{FF2B5EF4-FFF2-40B4-BE49-F238E27FC236}">
                <a16:creationId xmlns:a16="http://schemas.microsoft.com/office/drawing/2014/main" id="{632CF761-1D20-473B-813E-2EA804CA5909}"/>
              </a:ext>
            </a:extLst>
          </p:cNvPr>
          <p:cNvSpPr txBox="1">
            <a:spLocks/>
          </p:cNvSpPr>
          <p:nvPr userDrawn="1"/>
        </p:nvSpPr>
        <p:spPr>
          <a:xfrm>
            <a:off x="4705715" y="2852937"/>
            <a:ext cx="7079885" cy="11486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7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sz="5400" dirty="0">
                <a:solidFill>
                  <a:srgbClr val="405784"/>
                </a:solidFill>
              </a:rPr>
              <a:t>Thank</a:t>
            </a:r>
            <a:r>
              <a:rPr lang="ko-KR" altLang="en-US" sz="5400" dirty="0">
                <a:solidFill>
                  <a:srgbClr val="405784"/>
                </a:solidFill>
              </a:rPr>
              <a:t> </a:t>
            </a:r>
            <a:r>
              <a:rPr lang="en-US" altLang="ko-KR" sz="5400" dirty="0">
                <a:solidFill>
                  <a:srgbClr val="405784"/>
                </a:solidFill>
              </a:rPr>
              <a:t>you</a:t>
            </a:r>
            <a:endParaRPr lang="ko-KR" altLang="en-US" sz="5400" dirty="0">
              <a:solidFill>
                <a:srgbClr val="405784"/>
              </a:solidFill>
            </a:endParaRPr>
          </a:p>
        </p:txBody>
      </p:sp>
      <p:pic>
        <p:nvPicPr>
          <p:cNvPr id="4" name="그림 3" descr="실내, 노트북, 테이블, 앉아있는이(가) 표시된 사진&#10;&#10;자동 생성된 설명">
            <a:extLst>
              <a:ext uri="{FF2B5EF4-FFF2-40B4-BE49-F238E27FC236}">
                <a16:creationId xmlns:a16="http://schemas.microsoft.com/office/drawing/2014/main" id="{0F3868FE-AEF4-4973-A0FC-09FBCB41595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211"/>
          <a:stretch/>
        </p:blipFill>
        <p:spPr>
          <a:xfrm>
            <a:off x="0" y="0"/>
            <a:ext cx="12192000" cy="3620278"/>
          </a:xfrm>
          <a:prstGeom prst="rect">
            <a:avLst/>
          </a:prstGeom>
        </p:spPr>
      </p:pic>
      <p:sp>
        <p:nvSpPr>
          <p:cNvPr id="13" name="직사각형 12">
            <a:extLst>
              <a:ext uri="{FF2B5EF4-FFF2-40B4-BE49-F238E27FC236}">
                <a16:creationId xmlns:a16="http://schemas.microsoft.com/office/drawing/2014/main" id="{FDCDC1EB-C48E-4E63-90D7-F858F21DB427}"/>
              </a:ext>
            </a:extLst>
          </p:cNvPr>
          <p:cNvSpPr/>
          <p:nvPr userDrawn="1"/>
        </p:nvSpPr>
        <p:spPr>
          <a:xfrm>
            <a:off x="0" y="-5517"/>
            <a:ext cx="12192000" cy="3625795"/>
          </a:xfrm>
          <a:prstGeom prst="rect">
            <a:avLst/>
          </a:prstGeom>
          <a:solidFill>
            <a:srgbClr val="405784">
              <a:alpha val="38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5" name="제목 1">
            <a:extLst>
              <a:ext uri="{FF2B5EF4-FFF2-40B4-BE49-F238E27FC236}">
                <a16:creationId xmlns:a16="http://schemas.microsoft.com/office/drawing/2014/main" id="{0622DC9C-7386-4D99-B5EC-AFA5F406C0E4}"/>
              </a:ext>
            </a:extLst>
          </p:cNvPr>
          <p:cNvSpPr txBox="1">
            <a:spLocks/>
          </p:cNvSpPr>
          <p:nvPr userDrawn="1"/>
        </p:nvSpPr>
        <p:spPr>
          <a:xfrm>
            <a:off x="4705715" y="2699079"/>
            <a:ext cx="7079885" cy="11486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7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sz="5400" dirty="0"/>
              <a:t>Thank</a:t>
            </a:r>
            <a:r>
              <a:rPr lang="ko-KR" altLang="en-US" sz="5400" dirty="0"/>
              <a:t> </a:t>
            </a:r>
            <a:r>
              <a:rPr lang="en-US" altLang="ko-KR" sz="5400" dirty="0"/>
              <a:t>you</a:t>
            </a:r>
            <a:endParaRPr lang="ko-KR" altLang="en-US" sz="5400" dirty="0"/>
          </a:p>
        </p:txBody>
      </p:sp>
      <p:sp>
        <p:nvSpPr>
          <p:cNvPr id="2" name="직사각형 1">
            <a:extLst>
              <a:ext uri="{FF2B5EF4-FFF2-40B4-BE49-F238E27FC236}">
                <a16:creationId xmlns:a16="http://schemas.microsoft.com/office/drawing/2014/main" id="{60338B15-E193-413C-9D33-7FB908AD1658}"/>
              </a:ext>
            </a:extLst>
          </p:cNvPr>
          <p:cNvSpPr/>
          <p:nvPr userDrawn="1"/>
        </p:nvSpPr>
        <p:spPr>
          <a:xfrm>
            <a:off x="31751" y="6605588"/>
            <a:ext cx="210184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0889368-E337-465B-90E2-D4F3D35D324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14" y="6589448"/>
            <a:ext cx="1027798" cy="22009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580C674D-F61A-4AA0-97FA-E8F28982471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8528" y="203783"/>
            <a:ext cx="1042231" cy="22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813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3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8239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defTabSz="1219176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3" indent="-304793" algn="l" defTabSz="1219176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82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9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3pPr>
      <a:lvl4pPr marL="2133557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45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33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21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909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96" indent="-304793" algn="l" defTabSz="1219176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8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6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64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52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40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28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115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702" algn="l" defTabSz="121917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1951" y="68379"/>
            <a:ext cx="10515600" cy="9053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950" y="1125832"/>
            <a:ext cx="10991849" cy="505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475" y="6555793"/>
            <a:ext cx="471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C5EDA-99FF-42C0-8EF9-B74F71DD09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325204-1D05-4A2A-BE0E-085A930ABDA7}"/>
              </a:ext>
            </a:extLst>
          </p:cNvPr>
          <p:cNvSpPr txBox="1"/>
          <p:nvPr userDrawn="1"/>
        </p:nvSpPr>
        <p:spPr>
          <a:xfrm>
            <a:off x="10848143" y="6507524"/>
            <a:ext cx="1306768" cy="2308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kumimoji="0" lang="en-US" altLang="ko-KR" sz="900" b="0" i="0" u="none" strike="noStrike" kern="1200" cap="none" spc="0" normalizeH="0" baseline="0" noProof="0" dirty="0">
                <a:ln>
                  <a:noFill/>
                </a:ln>
                <a:solidFill>
                  <a:srgbClr val="40578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ww.functionbay.com</a:t>
            </a:r>
            <a:endParaRPr lang="ko-KR" altLang="en-US" sz="900" b="1" dirty="0">
              <a:solidFill>
                <a:srgbClr val="405784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직사각형 10">
            <a:extLst>
              <a:ext uri="{FF2B5EF4-FFF2-40B4-BE49-F238E27FC236}">
                <a16:creationId xmlns:a16="http://schemas.microsoft.com/office/drawing/2014/main" id="{EAB8CF4C-A931-4886-A6F5-A0A113AB9584}"/>
              </a:ext>
            </a:extLst>
          </p:cNvPr>
          <p:cNvSpPr/>
          <p:nvPr userDrawn="1"/>
        </p:nvSpPr>
        <p:spPr>
          <a:xfrm>
            <a:off x="2711624" y="6717141"/>
            <a:ext cx="9480376" cy="59851"/>
          </a:xfrm>
          <a:prstGeom prst="rect">
            <a:avLst/>
          </a:prstGeom>
          <a:solidFill>
            <a:srgbClr val="4057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ko-KR" altLang="en-US"/>
          </a:p>
        </p:txBody>
      </p:sp>
      <p:cxnSp>
        <p:nvCxnSpPr>
          <p:cNvPr id="10" name="직선 연결선 7">
            <a:extLst>
              <a:ext uri="{FF2B5EF4-FFF2-40B4-BE49-F238E27FC236}">
                <a16:creationId xmlns:a16="http://schemas.microsoft.com/office/drawing/2014/main" id="{2279B15A-529C-4A8F-AF55-D9E3CF448FBC}"/>
              </a:ext>
            </a:extLst>
          </p:cNvPr>
          <p:cNvCxnSpPr/>
          <p:nvPr userDrawn="1"/>
        </p:nvCxnSpPr>
        <p:spPr>
          <a:xfrm>
            <a:off x="1155701" y="916214"/>
            <a:ext cx="11029952" cy="0"/>
          </a:xfrm>
          <a:prstGeom prst="line">
            <a:avLst/>
          </a:prstGeom>
          <a:ln w="9525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3">
            <a:extLst>
              <a:ext uri="{FF2B5EF4-FFF2-40B4-BE49-F238E27FC236}">
                <a16:creationId xmlns:a16="http://schemas.microsoft.com/office/drawing/2014/main" id="{265955A1-C7D3-43A7-B75E-AE64FC8B1F87}"/>
              </a:ext>
            </a:extLst>
          </p:cNvPr>
          <p:cNvCxnSpPr/>
          <p:nvPr userDrawn="1"/>
        </p:nvCxnSpPr>
        <p:spPr>
          <a:xfrm>
            <a:off x="12093872" y="4763"/>
            <a:ext cx="0" cy="2132856"/>
          </a:xfrm>
          <a:prstGeom prst="line">
            <a:avLst/>
          </a:prstGeom>
          <a:ln w="3175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4">
            <a:extLst>
              <a:ext uri="{FF2B5EF4-FFF2-40B4-BE49-F238E27FC236}">
                <a16:creationId xmlns:a16="http://schemas.microsoft.com/office/drawing/2014/main" id="{E634AC48-6C7F-49C4-BA38-8BBFA13AD882}"/>
              </a:ext>
            </a:extLst>
          </p:cNvPr>
          <p:cNvCxnSpPr>
            <a:cxnSpLocks/>
          </p:cNvCxnSpPr>
          <p:nvPr userDrawn="1"/>
        </p:nvCxnSpPr>
        <p:spPr>
          <a:xfrm>
            <a:off x="361951" y="916214"/>
            <a:ext cx="793752" cy="0"/>
          </a:xfrm>
          <a:prstGeom prst="line">
            <a:avLst/>
          </a:prstGeom>
          <a:ln w="38100">
            <a:solidFill>
              <a:srgbClr val="40578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DE65ACE-BC90-41B1-B490-3D4110BCAA26}"/>
              </a:ext>
            </a:extLst>
          </p:cNvPr>
          <p:cNvSpPr txBox="1"/>
          <p:nvPr userDrawn="1"/>
        </p:nvSpPr>
        <p:spPr>
          <a:xfrm>
            <a:off x="1165292" y="6681822"/>
            <a:ext cx="930209" cy="12161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ko-KR" altLang="en-US" sz="800" b="0" i="0" dirty="0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ⓒ </a:t>
            </a:r>
            <a:r>
              <a:rPr lang="en-US" altLang="ko-KR" sz="800" b="0" i="0" dirty="0" err="1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FunctionBay</a:t>
            </a:r>
            <a:r>
              <a:rPr lang="en-US" altLang="ko-KR" sz="800" b="0" i="0" dirty="0">
                <a:solidFill>
                  <a:srgbClr val="405784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, Inc.</a:t>
            </a:r>
            <a:endParaRPr lang="ko-KR" altLang="en-US" sz="800" b="0" i="0" dirty="0">
              <a:solidFill>
                <a:srgbClr val="405784"/>
              </a:solidFill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pic>
        <p:nvPicPr>
          <p:cNvPr id="14" name="그림 16" descr="텍스트이(가) 표시된 사진&#10;&#10;자동 생성된 설명">
            <a:extLst>
              <a:ext uri="{FF2B5EF4-FFF2-40B4-BE49-F238E27FC236}">
                <a16:creationId xmlns:a16="http://schemas.microsoft.com/office/drawing/2014/main" id="{4556CBE2-7578-4587-B73E-4DDF7AFDE30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25" y="6647752"/>
            <a:ext cx="861348" cy="184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89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b="1" kern="1200">
          <a:solidFill>
            <a:srgbClr val="405784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6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8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2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4.wmf"/><Relationship Id="rId2" Type="http://schemas.openxmlformats.org/officeDocument/2006/relationships/image" Target="../media/image75.png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3.wmf"/><Relationship Id="rId10" Type="http://schemas.openxmlformats.org/officeDocument/2006/relationships/image" Target="../media/image80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85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6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9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1.bin"/><Relationship Id="rId3" Type="http://schemas.openxmlformats.org/officeDocument/2006/relationships/image" Target="../media/image107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08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9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1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6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7.w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0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9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11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33.png"/><Relationship Id="rId7" Type="http://schemas.openxmlformats.org/officeDocument/2006/relationships/image" Target="../media/image135.w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2.wmf"/><Relationship Id="rId3" Type="http://schemas.openxmlformats.org/officeDocument/2006/relationships/image" Target="../media/image133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44.wmf"/><Relationship Id="rId2" Type="http://schemas.openxmlformats.org/officeDocument/2006/relationships/image" Target="../media/image132.png"/><Relationship Id="rId16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2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33.png"/><Relationship Id="rId7" Type="http://schemas.openxmlformats.org/officeDocument/2006/relationships/image" Target="../media/image139.w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4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27.wmf"/><Relationship Id="rId7" Type="http://schemas.openxmlformats.org/officeDocument/2006/relationships/image" Target="../media/image146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4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14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5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9.png"/><Relationship Id="rId4" Type="http://schemas.openxmlformats.org/officeDocument/2006/relationships/image" Target="../media/image154.wmf"/><Relationship Id="rId9" Type="http://schemas.openxmlformats.org/officeDocument/2006/relationships/image" Target="../media/image158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6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4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4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4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5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5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85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5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167.bin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9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20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7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75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207.wmf"/><Relationship Id="rId7" Type="http://schemas.openxmlformats.org/officeDocument/2006/relationships/image" Target="../media/image209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21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18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18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18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185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192.bin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22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7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1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635219" y="1368507"/>
            <a:ext cx="10363200" cy="1111816"/>
          </a:xfrm>
        </p:spPr>
        <p:txBody>
          <a:bodyPr>
            <a:normAutofit/>
          </a:bodyPr>
          <a:lstStyle/>
          <a:p>
            <a:pPr algn="r"/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of Math of MBD</a:t>
            </a:r>
          </a:p>
        </p:txBody>
      </p:sp>
      <p:sp>
        <p:nvSpPr>
          <p:cNvPr id="4" name="부제목 2"/>
          <p:cNvSpPr txBox="1">
            <a:spLocks/>
          </p:cNvSpPr>
          <p:nvPr/>
        </p:nvSpPr>
        <p:spPr>
          <a:xfrm>
            <a:off x="2879249" y="5100021"/>
            <a:ext cx="9144000" cy="301957"/>
          </a:xfrm>
          <a:prstGeom prst="rect">
            <a:avLst/>
          </a:prstGeom>
        </p:spPr>
        <p:txBody>
          <a:bodyPr vert="horz" lIns="121920" tIns="60960" rIns="121920" bIns="60960" rtlCol="0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sz="1867" dirty="0"/>
              <a:t>2022/04/06</a:t>
            </a:r>
          </a:p>
        </p:txBody>
      </p:sp>
      <p:sp>
        <p:nvSpPr>
          <p:cNvPr id="6" name="텍스트 개체 틀 3"/>
          <p:cNvSpPr txBox="1">
            <a:spLocks/>
          </p:cNvSpPr>
          <p:nvPr/>
        </p:nvSpPr>
        <p:spPr>
          <a:xfrm>
            <a:off x="3870419" y="3933416"/>
            <a:ext cx="8128000" cy="638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altLang="ko-KR" sz="2666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ham Sanborn</a:t>
            </a:r>
            <a:endParaRPr lang="ko-KR" altLang="en-US" sz="2666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6E8A8C8-D824-4EFF-8C76-DCC6C87DEE71}"/>
              </a:ext>
            </a:extLst>
          </p:cNvPr>
          <p:cNvSpPr txBox="1">
            <a:spLocks/>
          </p:cNvSpPr>
          <p:nvPr/>
        </p:nvSpPr>
        <p:spPr>
          <a:xfrm>
            <a:off x="1635219" y="2473481"/>
            <a:ext cx="10363200" cy="1292087"/>
          </a:xfrm>
          <a:prstGeom prst="rect">
            <a:avLst/>
          </a:prstGeom>
        </p:spPr>
        <p:txBody>
          <a:bodyPr vert="horz" lIns="121920" tIns="60960" rIns="121920" bIns="60960" rtlCol="0" anchor="t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en-US" sz="3600" dirty="0">
                <a:solidFill>
                  <a:schemeClr val="bg1"/>
                </a:solidFill>
              </a:rPr>
              <a:t>Part 1: MBD Equations of Mo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47111" y="6503542"/>
            <a:ext cx="4744889" cy="3179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66" dirty="0">
                <a:latin typeface="Arial" panose="020B0604020202020204" pitchFamily="34" charset="0"/>
                <a:cs typeface="Arial" panose="020B0604020202020204" pitchFamily="34" charset="0"/>
              </a:rPr>
              <a:t>Copyright © 2022 </a:t>
            </a:r>
            <a:r>
              <a:rPr lang="en-US" sz="1466" dirty="0" err="1">
                <a:latin typeface="Arial" panose="020B0604020202020204" pitchFamily="34" charset="0"/>
                <a:cs typeface="Arial" panose="020B0604020202020204" pitchFamily="34" charset="0"/>
              </a:rPr>
              <a:t>FunctionBay</a:t>
            </a:r>
            <a:r>
              <a:rPr lang="en-US" sz="1466" dirty="0">
                <a:latin typeface="Arial" panose="020B0604020202020204" pitchFamily="34" charset="0"/>
                <a:cs typeface="Arial" panose="020B0604020202020204" pitchFamily="34" charset="0"/>
              </a:rPr>
              <a:t>, Inc. All rights reserved.</a:t>
            </a:r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B9E4FB37-0BB3-49C8-B993-93E93C0434E1}"/>
              </a:ext>
            </a:extLst>
          </p:cNvPr>
          <p:cNvCxnSpPr/>
          <p:nvPr/>
        </p:nvCxnSpPr>
        <p:spPr>
          <a:xfrm>
            <a:off x="5789931" y="4442541"/>
            <a:ext cx="6172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텍스트 개체 틀 4">
            <a:extLst>
              <a:ext uri="{FF2B5EF4-FFF2-40B4-BE49-F238E27FC236}">
                <a16:creationId xmlns:a16="http://schemas.microsoft.com/office/drawing/2014/main" id="{C2900F2F-D8FE-474F-8F63-2A387E6BD135}"/>
              </a:ext>
            </a:extLst>
          </p:cNvPr>
          <p:cNvSpPr txBox="1">
            <a:spLocks/>
          </p:cNvSpPr>
          <p:nvPr/>
        </p:nvSpPr>
        <p:spPr>
          <a:xfrm>
            <a:off x="6703433" y="4516336"/>
            <a:ext cx="5294986" cy="289326"/>
          </a:xfrm>
          <a:prstGeom prst="rect">
            <a:avLst/>
          </a:prstGeom>
        </p:spPr>
        <p:txBody>
          <a:bodyPr anchor="b">
            <a:noAutofit/>
          </a:bodyPr>
          <a:lstStyle>
            <a:lvl1pPr marL="180975" indent="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2925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535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</a:pPr>
            <a:r>
              <a:rPr lang="en-US" altLang="ko-KR" sz="1600" b="0" i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Bay, Inc. R&amp;D Group.</a:t>
            </a:r>
          </a:p>
        </p:txBody>
      </p:sp>
    </p:spTree>
    <p:extLst>
      <p:ext uri="{BB962C8B-B14F-4D97-AF65-F5344CB8AC3E}">
        <p14:creationId xmlns:p14="http://schemas.microsoft.com/office/powerpoint/2010/main" val="978938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Body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single rigid body in 2D</a:t>
            </a:r>
          </a:p>
          <a:p>
            <a:pPr lvl="1"/>
            <a:r>
              <a:rPr lang="en-US" dirty="0"/>
              <a:t>2 translational acceleration equations</a:t>
            </a:r>
          </a:p>
          <a:p>
            <a:pPr lvl="1"/>
            <a:r>
              <a:rPr lang="en-US" dirty="0"/>
              <a:t>1 rotational acceleration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281769" y="3137594"/>
            <a:ext cx="4872806" cy="2743200"/>
            <a:chOff x="388118" y="2638946"/>
            <a:chExt cx="3654605" cy="2057400"/>
          </a:xfrm>
        </p:grpSpPr>
        <p:graphicFrame>
          <p:nvGraphicFramePr>
            <p:cNvPr id="35842" name="Object 2"/>
            <p:cNvGraphicFramePr>
              <a:graphicFrameLocks noChangeAspect="1"/>
            </p:cNvGraphicFramePr>
            <p:nvPr/>
          </p:nvGraphicFramePr>
          <p:xfrm>
            <a:off x="2275836" y="2638946"/>
            <a:ext cx="17668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400" imgH="558720" progId="Equation.DSMT4">
                    <p:embed/>
                  </p:oleObj>
                </mc:Choice>
                <mc:Fallback>
                  <p:oleObj name="Equation" r:id="rId2" imgW="482400" imgH="558720" progId="Equation.DSMT4">
                    <p:embed/>
                    <p:pic>
                      <p:nvPicPr>
                        <p:cNvPr id="358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836" y="2638946"/>
                          <a:ext cx="17668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eft Brace 11"/>
            <p:cNvSpPr/>
            <p:nvPr/>
          </p:nvSpPr>
          <p:spPr>
            <a:xfrm>
              <a:off x="2052919" y="2861056"/>
              <a:ext cx="184245" cy="1084901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118" y="3190489"/>
              <a:ext cx="1317909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translational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8267" y="4211569"/>
              <a:ext cx="1064234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otational</a:t>
              </a:r>
            </a:p>
          </p:txBody>
        </p:sp>
        <p:sp>
          <p:nvSpPr>
            <p:cNvPr id="15" name="Left Brace 14"/>
            <p:cNvSpPr/>
            <p:nvPr/>
          </p:nvSpPr>
          <p:spPr>
            <a:xfrm>
              <a:off x="2048565" y="4260690"/>
              <a:ext cx="184245" cy="307929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381399" y="535106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900539" y="2852002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94972" y="4874902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436825" y="393169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26" descr="Body Global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8004" y="3314056"/>
            <a:ext cx="3746087" cy="2692103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 Complex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ome well-known issues with constrained MBD.</a:t>
            </a:r>
          </a:p>
          <a:p>
            <a:pPr lvl="1"/>
            <a:r>
              <a:rPr lang="en-US" dirty="0"/>
              <a:t>Over-constraint</a:t>
            </a:r>
          </a:p>
          <a:p>
            <a:pPr lvl="1"/>
            <a:r>
              <a:rPr lang="en-US" dirty="0"/>
              <a:t>Singular configurations</a:t>
            </a:r>
          </a:p>
          <a:p>
            <a:pPr lvl="1"/>
            <a:r>
              <a:rPr lang="en-US" dirty="0"/>
              <a:t>Solution difficulties</a:t>
            </a:r>
          </a:p>
          <a:p>
            <a:pPr lvl="2"/>
            <a:r>
              <a:rPr lang="en-US" dirty="0"/>
              <a:t>Much more about this tomorr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 Complex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ained MBD issues:</a:t>
            </a:r>
          </a:p>
          <a:p>
            <a:pPr lvl="1"/>
            <a:r>
              <a:rPr lang="en-US" dirty="0"/>
              <a:t>Over-constraint</a:t>
            </a:r>
          </a:p>
          <a:p>
            <a:pPr lvl="2"/>
            <a:r>
              <a:rPr lang="en-US" dirty="0"/>
              <a:t>It is possible to have too many constraints.</a:t>
            </a:r>
          </a:p>
          <a:p>
            <a:pPr lvl="2"/>
            <a:r>
              <a:rPr lang="en-US" dirty="0"/>
              <a:t>Constraints are a mathematical simplification.</a:t>
            </a:r>
          </a:p>
          <a:p>
            <a:pPr lvl="2"/>
            <a:r>
              <a:rPr lang="en-US" dirty="0"/>
              <a:t>Too many constraints causes the final form of the equations of motion to be singular, so they cannot be solved.</a:t>
            </a:r>
          </a:p>
          <a:p>
            <a:pPr lvl="1"/>
            <a:r>
              <a:rPr lang="en-US" dirty="0"/>
              <a:t>Singular configurations</a:t>
            </a:r>
          </a:p>
          <a:p>
            <a:pPr lvl="2"/>
            <a:r>
              <a:rPr lang="en-US" dirty="0"/>
              <a:t>Even if the number of constraints is acceptable, it is possible for a particular position of the bodies to cause the system matrix to become singular.</a:t>
            </a:r>
          </a:p>
          <a:p>
            <a:pPr lvl="1"/>
            <a:r>
              <a:rPr lang="en-US" dirty="0"/>
              <a:t>Solution difficulties</a:t>
            </a:r>
          </a:p>
          <a:p>
            <a:pPr lvl="2"/>
            <a:r>
              <a:rPr lang="en-US" dirty="0"/>
              <a:t>The constrained MBD differential equations are not easy to sol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01</a:t>
            </a:fld>
            <a:endParaRPr lang="en-US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59412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Body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D Newton-Euler equations in matrix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032582" y="3331855"/>
          <a:ext cx="2296583" cy="87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582" y="3331855"/>
                        <a:ext cx="2296583" cy="872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857216" y="3739455"/>
            <a:ext cx="831898" cy="56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166375" y="3531932"/>
          <a:ext cx="1223434" cy="153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571320" progId="Equation.DSMT4">
                  <p:embed/>
                </p:oleObj>
              </mc:Choice>
              <mc:Fallback>
                <p:oleObj name="Equation" r:id="rId4" imgW="457200" imgH="57132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75" y="3531932"/>
                        <a:ext cx="1223434" cy="1538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170606" y="1902096"/>
          <a:ext cx="1221317" cy="153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571320" progId="Equation.DSMT4">
                  <p:embed/>
                </p:oleObj>
              </mc:Choice>
              <mc:Fallback>
                <p:oleObj name="Equation" r:id="rId6" imgW="457200" imgH="57132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06" y="1902096"/>
                        <a:ext cx="1221317" cy="1538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65986" y="1620391"/>
            <a:ext cx="3175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rix - vector notation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67493" y="5195850"/>
          <a:ext cx="2548466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571320" progId="Equation.DSMT4">
                  <p:embed/>
                </p:oleObj>
              </mc:Choice>
              <mc:Fallback>
                <p:oleObj name="Equation" r:id="rId8" imgW="952200" imgH="57132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493" y="5195850"/>
                        <a:ext cx="2548466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222290" y="2326397"/>
          <a:ext cx="23558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558720" progId="Equation.DSMT4">
                  <p:embed/>
                </p:oleObj>
              </mc:Choice>
              <mc:Fallback>
                <p:oleObj name="Equation" r:id="rId10" imgW="482400" imgH="55872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90" y="2326397"/>
                        <a:ext cx="235585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7272189" y="3778882"/>
            <a:ext cx="831898" cy="56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 Force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ces and torques in the Newton-Euler equations</a:t>
            </a:r>
          </a:p>
          <a:p>
            <a:pPr lvl="1"/>
            <a:r>
              <a:rPr lang="en-US" dirty="0"/>
              <a:t>Vector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the sum of all forces and torques acting on the body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0" name="Picture 19" descr="Body Force - Ne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4208" y="3863748"/>
            <a:ext cx="2507612" cy="2838128"/>
          </a:xfrm>
          <a:prstGeom prst="rect">
            <a:avLst/>
          </a:prstGeom>
        </p:spPr>
      </p:pic>
      <p:pic>
        <p:nvPicPr>
          <p:cNvPr id="21" name="Picture 20" descr="Body Forces - multi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198" y="3465983"/>
            <a:ext cx="4045232" cy="2579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36159" y="6006153"/>
            <a:ext cx="1217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29085" y="4071203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52290" y="4025710"/>
            <a:ext cx="1268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f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10265" y="4104563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23316" y="3497993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1240" y="2821677"/>
            <a:ext cx="5383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ny forces and torques acting on Bod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7471834" y="2385484"/>
          <a:ext cx="1458384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571320" progId="Equation.DSMT4">
                  <p:embed/>
                </p:oleObj>
              </mc:Choice>
              <mc:Fallback>
                <p:oleObj name="Equation" r:id="rId4" imgW="545760" imgH="571320" progId="Equation.DSMT4">
                  <p:embed/>
                  <p:pic>
                    <p:nvPicPr>
                      <p:cNvPr id="655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834" y="2385484"/>
                        <a:ext cx="1458384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883178" y="2742829"/>
            <a:ext cx="3126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t forces and torques acting on Bod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17175" y="5684669"/>
            <a:ext cx="1268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f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cessity of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574235" cy="5030332"/>
          </a:xfrm>
        </p:spPr>
        <p:txBody>
          <a:bodyPr/>
          <a:lstStyle/>
          <a:p>
            <a:r>
              <a:rPr lang="en-US" dirty="0"/>
              <a:t>I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known, then the dynamics of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completely </a:t>
            </a:r>
          </a:p>
          <a:p>
            <a:pPr marL="0" indent="0">
              <a:buNone/>
            </a:pPr>
            <a:r>
              <a:rPr lang="en-US" dirty="0"/>
              <a:t>known.</a:t>
            </a:r>
          </a:p>
          <a:p>
            <a:pPr lvl="1"/>
            <a:r>
              <a:rPr lang="en-US" dirty="0"/>
              <a:t>It is possible to predict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for all time.</a:t>
            </a:r>
          </a:p>
          <a:p>
            <a:pPr lvl="1"/>
            <a:r>
              <a:rPr lang="en-US" dirty="0"/>
              <a:t>Note:</a:t>
            </a:r>
          </a:p>
          <a:p>
            <a:pPr lvl="2"/>
            <a:r>
              <a:rPr lang="en-US" dirty="0"/>
              <a:t>A differential equation solution method is required to get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for all time.</a:t>
            </a:r>
          </a:p>
          <a:p>
            <a:pPr lvl="2"/>
            <a:endParaRPr lang="en-US" dirty="0"/>
          </a:p>
          <a:p>
            <a:r>
              <a:rPr lang="en-US" dirty="0"/>
              <a:t>Therefore, the goal is to fi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difficulty is formulating the for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ilder-cran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902" y="4238715"/>
            <a:ext cx="7463988" cy="24840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MB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01772"/>
            <a:ext cx="11551920" cy="2975172"/>
          </a:xfrm>
        </p:spPr>
        <p:txBody>
          <a:bodyPr/>
          <a:lstStyle/>
          <a:p>
            <a:r>
              <a:rPr lang="en-US" dirty="0"/>
              <a:t>What is Multibody Dynamics?</a:t>
            </a:r>
          </a:p>
          <a:p>
            <a:pPr lvl="1"/>
            <a:r>
              <a:rPr lang="en-US" dirty="0"/>
              <a:t>Dynamics of a system of bodies.</a:t>
            </a:r>
          </a:p>
          <a:p>
            <a:pPr lvl="2"/>
            <a:r>
              <a:rPr lang="en-US" dirty="0"/>
              <a:t>More than one body.</a:t>
            </a:r>
          </a:p>
          <a:p>
            <a:pPr lvl="1"/>
            <a:r>
              <a:rPr lang="en-US" dirty="0"/>
              <a:t>The bodies are connected.</a:t>
            </a:r>
          </a:p>
          <a:p>
            <a:pPr lvl="2"/>
            <a:r>
              <a:rPr lang="en-US" dirty="0"/>
              <a:t>Connected by rigid joints and elastic elem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66364" y="4424149"/>
            <a:ext cx="745717" cy="3590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33" dirty="0"/>
              <a:t>Piston</a:t>
            </a:r>
          </a:p>
        </p:txBody>
      </p:sp>
      <p:sp>
        <p:nvSpPr>
          <p:cNvPr id="7" name="TextBox 6"/>
          <p:cNvSpPr txBox="1"/>
          <p:nvPr/>
        </p:nvSpPr>
        <p:spPr>
          <a:xfrm rot="20715644">
            <a:off x="5219839" y="4625736"/>
            <a:ext cx="1609736" cy="3590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33" dirty="0"/>
              <a:t>Connecting Ro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53341" y="5978960"/>
            <a:ext cx="1154483" cy="3590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33" dirty="0"/>
              <a:t>Crankshaf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22290" y="5452281"/>
            <a:ext cx="1931939" cy="3590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33" dirty="0"/>
              <a:t>Cylinder/Crankca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92991" y="5564497"/>
            <a:ext cx="2641603" cy="62568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33" dirty="0"/>
              <a:t>Revolute Joint</a:t>
            </a:r>
          </a:p>
          <a:p>
            <a:pPr algn="ctr"/>
            <a:r>
              <a:rPr lang="en-US" sz="1733" dirty="0"/>
              <a:t>(Piston-Connecting Rod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4322" y="3593155"/>
            <a:ext cx="2733825" cy="62568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733" dirty="0"/>
              <a:t>Revolute Joint</a:t>
            </a:r>
          </a:p>
          <a:p>
            <a:pPr algn="ctr"/>
            <a:r>
              <a:rPr lang="en-US" sz="1733" dirty="0"/>
              <a:t>Connecting Rod - Cranksha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30583" y="4712269"/>
            <a:ext cx="2305439" cy="62568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733" dirty="0"/>
              <a:t>Revolute Joint</a:t>
            </a:r>
          </a:p>
          <a:p>
            <a:r>
              <a:rPr lang="en-US" sz="1733" dirty="0"/>
              <a:t>(Crankshaft - Crankca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32318" y="3802417"/>
            <a:ext cx="1686808" cy="62568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733" dirty="0"/>
              <a:t>Translation Joint</a:t>
            </a:r>
          </a:p>
          <a:p>
            <a:pPr algn="ctr"/>
            <a:r>
              <a:rPr lang="en-US" sz="1733" dirty="0"/>
              <a:t>(Piston-Cylinder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26142" y="3584616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ngine Syste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dy Conn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igid joints</a:t>
            </a:r>
          </a:p>
          <a:p>
            <a:pPr lvl="1"/>
            <a:r>
              <a:rPr lang="en-US" dirty="0"/>
              <a:t>Examples</a:t>
            </a:r>
          </a:p>
          <a:p>
            <a:pPr lvl="2"/>
            <a:r>
              <a:rPr lang="en-US" dirty="0"/>
              <a:t>Hinges (Revolute)</a:t>
            </a:r>
          </a:p>
          <a:p>
            <a:pPr lvl="2"/>
            <a:r>
              <a:rPr lang="en-US" dirty="0"/>
              <a:t>Pistons in cylinders</a:t>
            </a:r>
          </a:p>
          <a:p>
            <a:pPr lvl="2"/>
            <a:r>
              <a:rPr lang="en-US" dirty="0"/>
              <a:t>Spherical joints</a:t>
            </a:r>
          </a:p>
          <a:p>
            <a:endParaRPr lang="en-US" dirty="0"/>
          </a:p>
          <a:p>
            <a:r>
              <a:rPr lang="en-US" dirty="0"/>
              <a:t>Elastic elements</a:t>
            </a:r>
          </a:p>
          <a:p>
            <a:pPr lvl="1"/>
            <a:r>
              <a:rPr lang="en-US" dirty="0"/>
              <a:t>Examples </a:t>
            </a:r>
          </a:p>
          <a:p>
            <a:pPr lvl="2"/>
            <a:r>
              <a:rPr lang="en-US" dirty="0"/>
              <a:t>Springs</a:t>
            </a:r>
          </a:p>
          <a:p>
            <a:pPr lvl="2"/>
            <a:r>
              <a:rPr lang="en-US" dirty="0"/>
              <a:t>Rubber bush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 descr="Revolute J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074" y="1146630"/>
            <a:ext cx="3853475" cy="2754920"/>
          </a:xfrm>
          <a:prstGeom prst="rect">
            <a:avLst/>
          </a:prstGeom>
        </p:spPr>
      </p:pic>
      <p:pic>
        <p:nvPicPr>
          <p:cNvPr id="9" name="Picture 8" descr="Spring Connected Bodi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683" y="3497111"/>
            <a:ext cx="4441176" cy="336088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dy Conn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5" y="1391109"/>
            <a:ext cx="5158798" cy="4274906"/>
          </a:xfrm>
        </p:spPr>
        <p:txBody>
          <a:bodyPr>
            <a:normAutofit/>
          </a:bodyPr>
          <a:lstStyle/>
          <a:p>
            <a:r>
              <a:rPr lang="en-US" dirty="0"/>
              <a:t>Rigid joints</a:t>
            </a:r>
          </a:p>
          <a:p>
            <a:pPr lvl="1"/>
            <a:r>
              <a:rPr lang="en-US" dirty="0"/>
              <a:t>Algebraic restrictions on permissible posi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Elastic elements</a:t>
            </a:r>
          </a:p>
          <a:p>
            <a:pPr lvl="1"/>
            <a:r>
              <a:rPr lang="en-US" dirty="0"/>
              <a:t>Any positions are </a:t>
            </a:r>
          </a:p>
          <a:p>
            <a:pPr marL="457200" lvl="1" indent="0">
              <a:buNone/>
            </a:pPr>
            <a:r>
              <a:rPr lang="en-US" dirty="0"/>
              <a:t>permissi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Revolute J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725" y="1391108"/>
            <a:ext cx="2710534" cy="1937810"/>
          </a:xfrm>
          <a:prstGeom prst="rect">
            <a:avLst/>
          </a:prstGeom>
        </p:spPr>
      </p:pic>
      <p:pic>
        <p:nvPicPr>
          <p:cNvPr id="9" name="Picture 8" descr="Revolute Joint violat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2626" y="1399225"/>
            <a:ext cx="3243526" cy="19672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96165" y="1074005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oo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829422" y="1074005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09470" y="3634082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ood</a:t>
            </a:r>
          </a:p>
        </p:txBody>
      </p:sp>
      <p:pic>
        <p:nvPicPr>
          <p:cNvPr id="13" name="Picture 12" descr="Spring Connected Bodi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5229" y="3987264"/>
            <a:ext cx="3158170" cy="2389966"/>
          </a:xfrm>
          <a:prstGeom prst="rect">
            <a:avLst/>
          </a:prstGeom>
        </p:spPr>
      </p:pic>
      <p:sp>
        <p:nvSpPr>
          <p:cNvPr id="14" name="Multiply 13"/>
          <p:cNvSpPr/>
          <p:nvPr/>
        </p:nvSpPr>
        <p:spPr>
          <a:xfrm>
            <a:off x="9580729" y="2209800"/>
            <a:ext cx="1219200" cy="1219200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Rounded Rectangle 14"/>
          <p:cNvSpPr/>
          <p:nvPr/>
        </p:nvSpPr>
        <p:spPr>
          <a:xfrm>
            <a:off x="9726309" y="1672993"/>
            <a:ext cx="873457" cy="5368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J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234001"/>
            <a:ext cx="11551920" cy="3174428"/>
          </a:xfrm>
        </p:spPr>
        <p:txBody>
          <a:bodyPr>
            <a:normAutofit/>
          </a:bodyPr>
          <a:lstStyle/>
          <a:p>
            <a:r>
              <a:rPr lang="en-US" dirty="0"/>
              <a:t>Also called constraints or kinematic constraints</a:t>
            </a:r>
          </a:p>
          <a:p>
            <a:r>
              <a:rPr lang="en-US" dirty="0"/>
              <a:t>An algebraic condition: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  <a:p>
            <a:pPr lvl="2"/>
            <a:r>
              <a:rPr lang="en-US" dirty="0"/>
              <a:t>These points must always be in the same location</a:t>
            </a:r>
          </a:p>
          <a:p>
            <a:r>
              <a:rPr lang="en-US" dirty="0"/>
              <a:t>A simplification of rea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 descr="Revolute J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2094" y="3688518"/>
            <a:ext cx="3853475" cy="2754920"/>
          </a:xfrm>
          <a:prstGeom prst="rect">
            <a:avLst/>
          </a:prstGeom>
        </p:spPr>
      </p:pic>
      <p:pic>
        <p:nvPicPr>
          <p:cNvPr id="7" name="Picture 6" descr="Points on connectable bodi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842" y="4668675"/>
            <a:ext cx="5598899" cy="14603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3945" y="5065978"/>
            <a:ext cx="79541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Body </a:t>
            </a:r>
            <a:r>
              <a:rPr lang="en-US" sz="1867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6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1538" y="5065978"/>
            <a:ext cx="79541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Body </a:t>
            </a:r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9895" y="5707050"/>
            <a:ext cx="479618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4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134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4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134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8940" y="5707050"/>
            <a:ext cx="479618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4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134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4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sz="2134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91729" y="3688518"/>
            <a:ext cx="1042273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4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134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4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134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34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134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134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4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sz="2134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82094" y="4158438"/>
            <a:ext cx="79541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Body </a:t>
            </a:r>
            <a:r>
              <a:rPr lang="en-US" sz="1867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6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24029" y="4795335"/>
            <a:ext cx="79541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dirty="0"/>
              <a:t>Body </a:t>
            </a:r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J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igid joints / Constraints are very important.</a:t>
            </a:r>
          </a:p>
          <a:p>
            <a:pPr lvl="1"/>
            <a:r>
              <a:rPr lang="en-US" dirty="0"/>
              <a:t>Benefit:</a:t>
            </a:r>
          </a:p>
          <a:p>
            <a:pPr lvl="2"/>
            <a:r>
              <a:rPr lang="en-US" dirty="0"/>
              <a:t>High detail with low computation</a:t>
            </a:r>
          </a:p>
          <a:p>
            <a:pPr lvl="2"/>
            <a:r>
              <a:rPr lang="en-US" dirty="0"/>
              <a:t>Large time steps</a:t>
            </a:r>
          </a:p>
          <a:p>
            <a:pPr lvl="2"/>
            <a:r>
              <a:rPr lang="en-US" dirty="0"/>
              <a:t>Reasonable approximation of reality in most cases</a:t>
            </a:r>
          </a:p>
          <a:p>
            <a:pPr lvl="1"/>
            <a:r>
              <a:rPr lang="en-US" dirty="0"/>
              <a:t>Difficulties</a:t>
            </a:r>
          </a:p>
          <a:p>
            <a:pPr lvl="2"/>
            <a:r>
              <a:rPr lang="en-US" dirty="0"/>
              <a:t>Difficult to solve equations of motion when constraints exist</a:t>
            </a:r>
          </a:p>
          <a:p>
            <a:pPr lvl="2"/>
            <a:r>
              <a:rPr lang="en-US" dirty="0"/>
              <a:t>Complex formulation</a:t>
            </a:r>
          </a:p>
          <a:p>
            <a:pPr lvl="2"/>
            <a:r>
              <a:rPr lang="en-US" dirty="0"/>
              <a:t>Singular configurations</a:t>
            </a:r>
          </a:p>
          <a:p>
            <a:pPr lvl="2"/>
            <a:r>
              <a:rPr lang="en-US" dirty="0"/>
              <a:t>Possibility of over-constra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BD System of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atinLnBrk="0"/>
            <a:r>
              <a:rPr lang="en-US" dirty="0"/>
              <a:t>System equations of motion are written using system matrices and 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642513" y="3213818"/>
          <a:ext cx="108373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723600" progId="Equation.DSMT4">
                  <p:embed/>
                </p:oleObj>
              </mc:Choice>
              <mc:Fallback>
                <p:oleObj name="Equation" r:id="rId2" imgW="406080" imgH="723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2513" y="3213818"/>
                        <a:ext cx="1083733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89630" y="3242810"/>
          <a:ext cx="3340100" cy="192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723600" progId="Equation.DSMT4">
                  <p:embed/>
                </p:oleObj>
              </mc:Choice>
              <mc:Fallback>
                <p:oleObj name="Equation" r:id="rId4" imgW="1257120" imgH="7236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630" y="3242810"/>
                        <a:ext cx="3340100" cy="1924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973012" y="3251434"/>
          <a:ext cx="1145116" cy="192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723600" progId="Equation.DSMT4">
                  <p:embed/>
                </p:oleObj>
              </mc:Choice>
              <mc:Fallback>
                <p:oleObj name="Equation" r:id="rId6" imgW="431640" imgH="7236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012" y="3251434"/>
                        <a:ext cx="1145116" cy="1921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92426" y="3208207"/>
          <a:ext cx="1524000" cy="208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711000" progId="Equation.DSMT4">
                  <p:embed/>
                </p:oleObj>
              </mc:Choice>
              <mc:Fallback>
                <p:oleObj name="Equation" r:id="rId8" imgW="520560" imgH="7110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26" y="3208207"/>
                        <a:ext cx="1524000" cy="2084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370989" y="6163130"/>
          <a:ext cx="1115483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989" y="6163130"/>
                        <a:ext cx="1115483" cy="484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647764" y="4166349"/>
            <a:ext cx="373735" cy="256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6736716" y="5895928"/>
            <a:ext cx="385951" cy="64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8344" y="2324368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wton-Euler equations of motion for each bod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00307" y="2754338"/>
            <a:ext cx="26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ystem mass matri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12040" y="2765823"/>
            <a:ext cx="4934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ystem acceleration and force vecto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23313" y="6156519"/>
            <a:ext cx="3696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ystem equations of mo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</a:t>
            </a:r>
          </a:p>
          <a:p>
            <a:pPr lvl="1"/>
            <a:r>
              <a:rPr lang="en-US" dirty="0"/>
              <a:t>Introduce the mathematics of Multibody Dynamics</a:t>
            </a:r>
          </a:p>
          <a:p>
            <a:endParaRPr lang="en-US" dirty="0"/>
          </a:p>
          <a:p>
            <a:r>
              <a:rPr lang="en-US" dirty="0"/>
              <a:t>3 Parts:</a:t>
            </a:r>
          </a:p>
          <a:p>
            <a:pPr lvl="1"/>
            <a:r>
              <a:rPr lang="en-US" dirty="0"/>
              <a:t>MBD Equations of Motion</a:t>
            </a:r>
          </a:p>
          <a:p>
            <a:pPr lvl="1"/>
            <a:r>
              <a:rPr lang="en-US" dirty="0"/>
              <a:t>Solving the Equation of Motion</a:t>
            </a:r>
          </a:p>
          <a:p>
            <a:pPr lvl="1"/>
            <a:r>
              <a:rPr lang="en-US" dirty="0"/>
              <a:t>Special Features</a:t>
            </a:r>
          </a:p>
          <a:p>
            <a:pPr lvl="2"/>
            <a:r>
              <a:rPr lang="en-US" dirty="0"/>
              <a:t>Contact</a:t>
            </a:r>
          </a:p>
          <a:p>
            <a:pPr lvl="2"/>
            <a:r>
              <a:rPr lang="en-US" dirty="0"/>
              <a:t>Flexible bodies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 Force Vect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 force vect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contains all body force vector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the net forces acting on every body.</a:t>
            </a:r>
          </a:p>
          <a:p>
            <a:pPr lvl="2"/>
            <a:r>
              <a:rPr lang="en-US" dirty="0"/>
              <a:t>Including connection forces.</a:t>
            </a:r>
          </a:p>
          <a:p>
            <a:pPr lvl="3"/>
            <a:r>
              <a:rPr lang="en-US" dirty="0"/>
              <a:t>Rigid joint constraint forces</a:t>
            </a:r>
          </a:p>
          <a:p>
            <a:pPr lvl="3"/>
            <a:r>
              <a:rPr lang="en-US" dirty="0"/>
              <a:t>Elastic forces</a:t>
            </a:r>
          </a:p>
          <a:p>
            <a:pPr lvl="2"/>
            <a:r>
              <a:rPr lang="en-US" dirty="0"/>
              <a:t>Also gravity and any other for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64865" name="Object 1"/>
          <p:cNvGraphicFramePr>
            <a:graphicFrameLocks noChangeAspect="1"/>
          </p:cNvGraphicFramePr>
          <p:nvPr/>
        </p:nvGraphicFramePr>
        <p:xfrm>
          <a:off x="4333105" y="5918077"/>
          <a:ext cx="1731204" cy="75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64880" progId="Equation.DSMT4">
                  <p:embed/>
                </p:oleObj>
              </mc:Choice>
              <mc:Fallback>
                <p:oleObj name="Equation" r:id="rId2" imgW="380880" imgH="164880" progId="Equation.DSMT4">
                  <p:embed/>
                  <p:pic>
                    <p:nvPicPr>
                      <p:cNvPr id="1648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105" y="5918077"/>
                        <a:ext cx="1731204" cy="752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6200000" flipH="1">
            <a:off x="5690388" y="5741256"/>
            <a:ext cx="385951" cy="64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68889" y="5019207"/>
            <a:ext cx="6311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cludes all connection forces (constraint, elastic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</a:t>
            </a:r>
            <a:r>
              <a:rPr lang="en-US" dirty="0" err="1"/>
              <a:t>vs</a:t>
            </a:r>
            <a:r>
              <a:rPr lang="en-US" dirty="0"/>
              <a:t> Constraint Connection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force and constraint force formulation</a:t>
            </a:r>
          </a:p>
          <a:p>
            <a:pPr lvl="1"/>
            <a:r>
              <a:rPr lang="en-US" dirty="0"/>
              <a:t>Similar</a:t>
            </a:r>
          </a:p>
          <a:p>
            <a:pPr lvl="2"/>
            <a:r>
              <a:rPr lang="en-US" dirty="0"/>
              <a:t>But with some key differences</a:t>
            </a:r>
          </a:p>
          <a:p>
            <a:pPr lvl="1"/>
            <a:r>
              <a:rPr lang="en-US" dirty="0"/>
              <a:t>Elastic forces</a:t>
            </a:r>
          </a:p>
          <a:p>
            <a:pPr lvl="2"/>
            <a:r>
              <a:rPr lang="en-US" dirty="0"/>
              <a:t>Only depend on body positions </a:t>
            </a:r>
          </a:p>
          <a:p>
            <a:pPr lvl="2"/>
            <a:r>
              <a:rPr lang="en-US" dirty="0"/>
              <a:t>(and velocities)</a:t>
            </a:r>
          </a:p>
          <a:p>
            <a:pPr lvl="1"/>
            <a:r>
              <a:rPr lang="en-US" dirty="0"/>
              <a:t>Constraint forces </a:t>
            </a:r>
          </a:p>
          <a:p>
            <a:pPr lvl="2"/>
            <a:r>
              <a:rPr lang="en-US" dirty="0"/>
              <a:t>Constraint forces are coupled with the body accelerations.</a:t>
            </a:r>
          </a:p>
          <a:p>
            <a:pPr lvl="2"/>
            <a:r>
              <a:rPr lang="en-US" dirty="0"/>
              <a:t>Constraint forces and accelerations must be found simultaneous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ion Force General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Connection elements have an element force that acts on points on the bodi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 concepts are needed to formulate connection forces</a:t>
            </a:r>
          </a:p>
          <a:p>
            <a:pPr lvl="1"/>
            <a:r>
              <a:rPr lang="en-US" dirty="0"/>
              <a:t>Expressing the global position of a point on a body</a:t>
            </a:r>
          </a:p>
          <a:p>
            <a:pPr lvl="1"/>
            <a:r>
              <a:rPr lang="en-US" dirty="0"/>
              <a:t>Transformation of an element force into a body for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Revolute Joint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317" y="1719922"/>
            <a:ext cx="4081186" cy="2917716"/>
          </a:xfrm>
          <a:prstGeom prst="rect">
            <a:avLst/>
          </a:prstGeom>
        </p:spPr>
      </p:pic>
      <p:pic>
        <p:nvPicPr>
          <p:cNvPr id="9" name="Picture 8" descr="Spring Force Bodi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5286" y="1628282"/>
            <a:ext cx="3939653" cy="3108632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osition of a Point on a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nection element forces are applied at a point on a body</a:t>
            </a:r>
          </a:p>
          <a:p>
            <a:r>
              <a:rPr lang="en-US" dirty="0"/>
              <a:t>The point is defined in the body reference frame.</a:t>
            </a:r>
          </a:p>
          <a:p>
            <a:r>
              <a:rPr lang="en-US" dirty="0"/>
              <a:t>The point moves with the bod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365328" y="5823804"/>
          <a:ext cx="372533" cy="51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90440" progId="Equation.DSMT4">
                  <p:embed/>
                </p:oleObj>
              </mc:Choice>
              <mc:Fallback>
                <p:oleObj name="Equation" r:id="rId2" imgW="139680" imgH="190440" progId="Equation.DSMT4">
                  <p:embed/>
                  <p:pic>
                    <p:nvPicPr>
                      <p:cNvPr id="145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28" y="5823804"/>
                        <a:ext cx="372533" cy="510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455920" y="6181494"/>
          <a:ext cx="1221316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90440" progId="Equation.DSMT4">
                  <p:embed/>
                </p:oleObj>
              </mc:Choice>
              <mc:Fallback>
                <p:oleObj name="Equation" r:id="rId4" imgW="457200" imgH="190440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20" y="6181494"/>
                        <a:ext cx="1221316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Pt in Body ref config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793" y="4259283"/>
            <a:ext cx="2417390" cy="1715353"/>
          </a:xfrm>
          <a:prstGeom prst="rect">
            <a:avLst/>
          </a:prstGeom>
        </p:spPr>
      </p:pic>
      <p:pic>
        <p:nvPicPr>
          <p:cNvPr id="8" name="Picture 7" descr="Pt Rotated in Body ref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7719" y="3835226"/>
            <a:ext cx="2218702" cy="2510113"/>
          </a:xfrm>
          <a:prstGeom prst="rect">
            <a:avLst/>
          </a:prstGeom>
        </p:spPr>
      </p:pic>
      <p:pic>
        <p:nvPicPr>
          <p:cNvPr id="9" name="Picture 8" descr="Pt in Body Global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8411" y="3821956"/>
            <a:ext cx="3693996" cy="2654668"/>
          </a:xfrm>
          <a:prstGeom prst="rect">
            <a:avLst/>
          </a:prstGeom>
        </p:spPr>
      </p:pic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0348389" y="6038857"/>
          <a:ext cx="1797049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90440" progId="Equation.DSMT4">
                  <p:embed/>
                </p:oleObj>
              </mc:Choice>
              <mc:Fallback>
                <p:oleObj name="Equation" r:id="rId9" imgW="672840" imgH="190440" progId="Equation.DSMT4">
                  <p:embed/>
                  <p:pic>
                    <p:nvPicPr>
                      <p:cNvPr id="187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389" y="6038857"/>
                        <a:ext cx="1797049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osition of a Point on a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the point in the body’s reference frame.</a:t>
            </a:r>
          </a:p>
          <a:p>
            <a:pPr lvl="1"/>
            <a:r>
              <a:rPr lang="en-US" dirty="0"/>
              <a:t>If the point on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fixed, then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a constant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205734" y="4813872"/>
          <a:ext cx="372533" cy="51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90440" progId="Equation.DSMT4">
                  <p:embed/>
                </p:oleObj>
              </mc:Choice>
              <mc:Fallback>
                <p:oleObj name="Equation" r:id="rId2" imgW="139680" imgH="1904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734" y="4813872"/>
                        <a:ext cx="372533" cy="510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t in Body ref confi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9161" y="2494171"/>
            <a:ext cx="3509978" cy="249064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osition of a Point on a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rotates with the body.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the point after rotation.</a:t>
            </a:r>
          </a:p>
          <a:p>
            <a:endParaRPr lang="en-US" dirty="0"/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a rotation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718942" y="5298939"/>
          <a:ext cx="1221316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90440" progId="Equation.DSMT4">
                  <p:embed/>
                </p:oleObj>
              </mc:Choice>
              <mc:Fallback>
                <p:oleObj name="Equation" r:id="rId2" imgW="457200" imgH="1904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942" y="5298939"/>
                        <a:ext cx="1221316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t Rotated in Body ref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7703" y="1888144"/>
            <a:ext cx="3128551" cy="3539465"/>
          </a:xfrm>
          <a:prstGeom prst="rect">
            <a:avLst/>
          </a:prstGeom>
        </p:spPr>
      </p:pic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5271418" y="4508696"/>
          <a:ext cx="37253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89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418" y="4508696"/>
                        <a:ext cx="37253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osition of a Point on a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tation matrix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/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dirty="0"/>
              <a:t> rotates the vect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ʹ</a:t>
            </a:r>
            <a:r>
              <a:rPr lang="en-US" dirty="0"/>
              <a:t> counter-clockwise by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radians around the origin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088949" y="3028133"/>
          <a:ext cx="3950869" cy="140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80880" progId="Equation.DSMT4">
                  <p:embed/>
                </p:oleObj>
              </mc:Choice>
              <mc:Fallback>
                <p:oleObj name="Equation" r:id="rId2" imgW="1079280" imgH="3808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49" y="3028133"/>
                        <a:ext cx="3950869" cy="1403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Rota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3200" y="2621512"/>
            <a:ext cx="3099935" cy="3099935"/>
          </a:xfrm>
          <a:prstGeom prst="rect">
            <a:avLst/>
          </a:prstGeom>
        </p:spPr>
      </p:pic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8128000" y="2823636"/>
          <a:ext cx="1797050" cy="69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64880" progId="Equation.DSMT4">
                  <p:embed/>
                </p:oleObj>
              </mc:Choice>
              <mc:Fallback>
                <p:oleObj name="Equation" r:id="rId5" imgW="431640" imgH="1648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823636"/>
                        <a:ext cx="1797050" cy="690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9222955" y="4299143"/>
          <a:ext cx="579967" cy="63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955" y="4299143"/>
                        <a:ext cx="579967" cy="637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Position of a Point on a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the global position of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fter it is rotated by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translated by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/>
              <a:t>’s</a:t>
            </a:r>
            <a:r>
              <a:rPr lang="en-US" dirty="0"/>
              <a:t> center of mas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 descr="Pt in Body Globa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184" y="2390200"/>
            <a:ext cx="5002619" cy="3595103"/>
          </a:xfrm>
          <a:prstGeom prst="rect">
            <a:avLst/>
          </a:prstGeom>
        </p:spPr>
      </p:pic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4516462" y="4306754"/>
          <a:ext cx="338666" cy="40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62" y="4306754"/>
                        <a:ext cx="338666" cy="40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403992" y="4467152"/>
          <a:ext cx="338666" cy="51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87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92" y="4467152"/>
                        <a:ext cx="338666" cy="510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6404251" y="5353876"/>
          <a:ext cx="1797049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190440" progId="Equation.DSMT4">
                  <p:embed/>
                </p:oleObj>
              </mc:Choice>
              <mc:Fallback>
                <p:oleObj name="Equation" r:id="rId7" imgW="672840" imgH="19044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251" y="5353876"/>
                        <a:ext cx="1797049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832551" y="4321829"/>
          <a:ext cx="372533" cy="44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551" y="4321829"/>
                        <a:ext cx="372533" cy="442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, Vectors, and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document, derivatives of scalars and vectors by vectors are used frequently.</a:t>
            </a:r>
          </a:p>
          <a:p>
            <a:pPr lvl="1"/>
            <a:r>
              <a:rPr lang="en-US" dirty="0"/>
              <a:t>Derivatives of scalar values:</a:t>
            </a:r>
          </a:p>
          <a:p>
            <a:pPr lvl="2"/>
            <a:r>
              <a:rPr lang="en-US" dirty="0"/>
              <a:t>The partial derivati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∂s/∂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,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 is a scalar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is a vector, is the row vector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51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9964"/>
              </p:ext>
            </p:extLst>
          </p:nvPr>
        </p:nvGraphicFramePr>
        <p:xfrm>
          <a:off x="2050672" y="3567873"/>
          <a:ext cx="391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17160" progId="Equation.DSMT4">
                  <p:embed/>
                </p:oleObj>
              </mc:Choice>
              <mc:Fallback>
                <p:oleObj name="Equation" r:id="rId2" imgW="1434960" imgH="317160" progId="Equation.DSMT4">
                  <p:embed/>
                  <p:pic>
                    <p:nvPicPr>
                      <p:cNvPr id="2519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672" y="3567873"/>
                        <a:ext cx="3911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96340" y="3733636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28629"/>
              </p:ext>
            </p:extLst>
          </p:nvPr>
        </p:nvGraphicFramePr>
        <p:xfrm>
          <a:off x="8007793" y="3518748"/>
          <a:ext cx="121073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42720" progId="Equation.DSMT4">
                  <p:embed/>
                </p:oleObj>
              </mc:Choice>
              <mc:Fallback>
                <p:oleObj name="Equation" r:id="rId4" imgW="444240" imgH="342720" progId="Equation.DSMT4">
                  <p:embed/>
                  <p:pic>
                    <p:nvPicPr>
                      <p:cNvPr id="251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793" y="3518748"/>
                        <a:ext cx="1210733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09077"/>
              </p:ext>
            </p:extLst>
          </p:nvPr>
        </p:nvGraphicFramePr>
        <p:xfrm>
          <a:off x="8105953" y="4772290"/>
          <a:ext cx="1140884" cy="19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251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953" y="4772290"/>
                        <a:ext cx="1140884" cy="19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, Vectors, and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document, derivatives of scalars and vectors by vectors are used frequently.</a:t>
            </a:r>
          </a:p>
          <a:p>
            <a:pPr lvl="1"/>
            <a:r>
              <a:rPr lang="en-US" dirty="0"/>
              <a:t>Derivatives of scalar values:</a:t>
            </a:r>
          </a:p>
          <a:p>
            <a:pPr lvl="2"/>
            <a:r>
              <a:rPr lang="en-US" dirty="0"/>
              <a:t>The 2</a:t>
            </a:r>
            <a:r>
              <a:rPr lang="en-US" baseline="30000" dirty="0"/>
              <a:t>nd</a:t>
            </a:r>
            <a:r>
              <a:rPr lang="en-US" dirty="0"/>
              <a:t> partial derivati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∂s/∂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 of scala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 by vector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 is a matri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1941710" y="3165558"/>
          <a:ext cx="5090584" cy="207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761760" progId="Equation.DSMT4">
                  <p:embed/>
                </p:oleObj>
              </mc:Choice>
              <mc:Fallback>
                <p:oleObj name="Equation" r:id="rId2" imgW="1866600" imgH="761760" progId="Equation.DSMT4">
                  <p:embed/>
                  <p:pic>
                    <p:nvPicPr>
                      <p:cNvPr id="251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10" y="3165558"/>
                        <a:ext cx="5090584" cy="207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8720165" y="3285295"/>
          <a:ext cx="1835150" cy="100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68280" progId="Equation.DSMT4">
                  <p:embed/>
                </p:oleObj>
              </mc:Choice>
              <mc:Fallback>
                <p:oleObj name="Equation" r:id="rId4" imgW="672840" imgH="368280" progId="Equation.DSMT4">
                  <p:embed/>
                  <p:pic>
                    <p:nvPicPr>
                      <p:cNvPr id="251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65" y="3285295"/>
                        <a:ext cx="1835150" cy="1001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54631" y="3552590"/>
            <a:ext cx="97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8325202" y="4621684"/>
          <a:ext cx="1140884" cy="19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267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202" y="4621684"/>
                        <a:ext cx="1140884" cy="19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9916585" y="4620689"/>
          <a:ext cx="1312333" cy="19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711000" progId="Equation.DSMT4">
                  <p:embed/>
                </p:oleObj>
              </mc:Choice>
              <mc:Fallback>
                <p:oleObj name="Equation" r:id="rId8" imgW="482400" imgH="711000" progId="Equation.DSMT4">
                  <p:embed/>
                  <p:pic>
                    <p:nvPicPr>
                      <p:cNvPr id="267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6585" y="4620689"/>
                        <a:ext cx="1312333" cy="19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sentation Pa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BD requires 2 parts:</a:t>
            </a:r>
          </a:p>
          <a:p>
            <a:pPr lvl="1"/>
            <a:r>
              <a:rPr lang="en-US" dirty="0"/>
              <a:t>Equations of motion</a:t>
            </a:r>
          </a:p>
          <a:p>
            <a:pPr lvl="2"/>
            <a:r>
              <a:rPr lang="en-US" dirty="0"/>
              <a:t>f = ma</a:t>
            </a:r>
          </a:p>
          <a:p>
            <a:pPr lvl="1"/>
            <a:r>
              <a:rPr lang="en-US" dirty="0"/>
              <a:t>The solution to the equations of motion</a:t>
            </a:r>
          </a:p>
          <a:p>
            <a:pPr lvl="2"/>
            <a:r>
              <a:rPr lang="en-US" dirty="0"/>
              <a:t>time stepping</a:t>
            </a:r>
          </a:p>
          <a:p>
            <a:pPr lvl="1"/>
            <a:endParaRPr lang="en-US" dirty="0"/>
          </a:p>
          <a:p>
            <a:r>
              <a:rPr lang="en-US" dirty="0"/>
              <a:t>The third part extends MBD’s capabilities.</a:t>
            </a:r>
          </a:p>
          <a:p>
            <a:pPr lvl="1"/>
            <a:r>
              <a:rPr lang="en-US" dirty="0"/>
              <a:t>Flexible bodies and conta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, Vectors, and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document, derivatives of scalars and vectors by vectors are used frequently.</a:t>
            </a:r>
          </a:p>
          <a:p>
            <a:pPr lvl="1"/>
            <a:r>
              <a:rPr lang="en-US" dirty="0"/>
              <a:t>Derivatives of vectors:</a:t>
            </a:r>
          </a:p>
          <a:p>
            <a:pPr lvl="2"/>
            <a:r>
              <a:rPr lang="en-US" dirty="0"/>
              <a:t>The partial derivativ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/∂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, whe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US" dirty="0"/>
              <a:t>are vectors, is the matrix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1975833" y="3181669"/>
          <a:ext cx="4567766" cy="207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761760" progId="Equation.DSMT4">
                  <p:embed/>
                </p:oleObj>
              </mc:Choice>
              <mc:Fallback>
                <p:oleObj name="Equation" r:id="rId2" imgW="1676160" imgH="761760" progId="Equation.DSMT4">
                  <p:embed/>
                  <p:pic>
                    <p:nvPicPr>
                      <p:cNvPr id="251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833" y="3181669"/>
                        <a:ext cx="4567766" cy="207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90691" y="3971121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</a:t>
            </a:r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8752480" y="3283207"/>
          <a:ext cx="1140883" cy="19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480" y="3283207"/>
                        <a:ext cx="1140883" cy="19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10344216" y="3283207"/>
          <a:ext cx="1312333" cy="19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711000" progId="Equation.DSMT4">
                  <p:embed/>
                </p:oleObj>
              </mc:Choice>
              <mc:Fallback>
                <p:oleObj name="Equation" r:id="rId6" imgW="482400" imgH="711000" progId="Equation.DSMT4">
                  <p:embed/>
                  <p:pic>
                    <p:nvPicPr>
                      <p:cNvPr id="252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216" y="3283207"/>
                        <a:ext cx="1312333" cy="19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Points on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erivative of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with respect to body coordinat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required in many parts of the MBD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481655" y="2633100"/>
          <a:ext cx="2747434" cy="92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42720" progId="Equation.DSMT4">
                  <p:embed/>
                </p:oleObj>
              </mc:Choice>
              <mc:Fallback>
                <p:oleObj name="Equation" r:id="rId2" imgW="1028520" imgH="34272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55" y="2633100"/>
                        <a:ext cx="2747434" cy="922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9259980" y="2382770"/>
          <a:ext cx="1221316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571320" progId="Equation.DSMT4">
                  <p:embed/>
                </p:oleObj>
              </mc:Choice>
              <mc:Fallback>
                <p:oleObj name="Equation" r:id="rId4" imgW="457200" imgH="57132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980" y="2382770"/>
                        <a:ext cx="1221316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87907" y="2949053"/>
            <a:ext cx="1654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member:</a:t>
            </a:r>
          </a:p>
        </p:txBody>
      </p:sp>
      <p:pic>
        <p:nvPicPr>
          <p:cNvPr id="8" name="Picture 7" descr="Pt in Body Global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1755" y="3921586"/>
            <a:ext cx="3956288" cy="2843162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1550"/>
              </p:ext>
            </p:extLst>
          </p:nvPr>
        </p:nvGraphicFramePr>
        <p:xfrm>
          <a:off x="7964796" y="5441048"/>
          <a:ext cx="338666" cy="40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796" y="5441048"/>
                        <a:ext cx="338666" cy="40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10025"/>
              </p:ext>
            </p:extLst>
          </p:nvPr>
        </p:nvGraphicFramePr>
        <p:xfrm>
          <a:off x="9545190" y="6170322"/>
          <a:ext cx="4064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5190" y="6170322"/>
                        <a:ext cx="406400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05383"/>
              </p:ext>
            </p:extLst>
          </p:nvPr>
        </p:nvGraphicFramePr>
        <p:xfrm>
          <a:off x="10606712" y="5647596"/>
          <a:ext cx="372533" cy="4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1003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6712" y="5647596"/>
                        <a:ext cx="372533" cy="442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536810" y="4202570"/>
          <a:ext cx="3623734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100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0" y="4202570"/>
                        <a:ext cx="3623734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36980" y="5812064"/>
            <a:ext cx="6405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eans: i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/>
              <a:t>changes, how much does        change?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57977"/>
              </p:ext>
            </p:extLst>
          </p:nvPr>
        </p:nvGraphicFramePr>
        <p:xfrm>
          <a:off x="140838" y="5781044"/>
          <a:ext cx="711200" cy="58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15640" progId="Equation.DSMT4">
                  <p:embed/>
                </p:oleObj>
              </mc:Choice>
              <mc:Fallback>
                <p:oleObj name="Equation" r:id="rId15" imgW="266400" imgH="215640" progId="Equation.DSMT4">
                  <p:embed/>
                  <p:pic>
                    <p:nvPicPr>
                      <p:cNvPr id="100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8" y="5781044"/>
                        <a:ext cx="711200" cy="582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580"/>
              </p:ext>
            </p:extLst>
          </p:nvPr>
        </p:nvGraphicFramePr>
        <p:xfrm>
          <a:off x="5486400" y="5790837"/>
          <a:ext cx="508000" cy="54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1003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0837"/>
                        <a:ext cx="508000" cy="548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Points on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atives of a point on a body </a:t>
            </a:r>
            <a:r>
              <a:rPr lang="en-US" dirty="0" err="1"/>
              <a:t>w.r.t</a:t>
            </a:r>
            <a:r>
              <a:rPr lang="en-US" dirty="0"/>
              <a:t>. the body’s center of mass 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4547"/>
              </p:ext>
            </p:extLst>
          </p:nvPr>
        </p:nvGraphicFramePr>
        <p:xfrm>
          <a:off x="885874" y="2238983"/>
          <a:ext cx="478366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1130040" progId="Equation.DSMT4">
                  <p:embed/>
                </p:oleObj>
              </mc:Choice>
              <mc:Fallback>
                <p:oleObj name="Equation" r:id="rId2" imgW="1790640" imgH="113004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74" y="2238983"/>
                        <a:ext cx="4783667" cy="304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t in Body Global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543" y="2364989"/>
            <a:ext cx="3956288" cy="2843162"/>
          </a:xfrm>
          <a:prstGeom prst="rect">
            <a:avLst/>
          </a:prstGeom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20457"/>
              </p:ext>
            </p:extLst>
          </p:nvPr>
        </p:nvGraphicFramePr>
        <p:xfrm>
          <a:off x="8037585" y="3884451"/>
          <a:ext cx="338666" cy="40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85" y="3884451"/>
                        <a:ext cx="338666" cy="40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78461"/>
              </p:ext>
            </p:extLst>
          </p:nvPr>
        </p:nvGraphicFramePr>
        <p:xfrm>
          <a:off x="9617979" y="4613724"/>
          <a:ext cx="4064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979" y="4613724"/>
                        <a:ext cx="406400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09852" y="5802218"/>
            <a:ext cx="7640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/>
              <a:t>changes, how much does        change the same amount.</a:t>
            </a:r>
          </a:p>
          <a:p>
            <a:r>
              <a:rPr lang="en-US" sz="2400" dirty="0"/>
              <a:t>If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/>
              <a:t>changes, how much does        change the same amount.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66568"/>
              </p:ext>
            </p:extLst>
          </p:nvPr>
        </p:nvGraphicFramePr>
        <p:xfrm>
          <a:off x="4685734" y="5799182"/>
          <a:ext cx="508000" cy="54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734" y="5799182"/>
                        <a:ext cx="508000" cy="548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02937"/>
              </p:ext>
            </p:extLst>
          </p:nvPr>
        </p:nvGraphicFramePr>
        <p:xfrm>
          <a:off x="4679951" y="6176962"/>
          <a:ext cx="508000" cy="58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1" y="6176962"/>
                        <a:ext cx="508000" cy="582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746913" y="4291861"/>
            <a:ext cx="764275" cy="94624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1651384" y="5433729"/>
            <a:ext cx="536812" cy="20016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Points on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rivatives of a point on a body </a:t>
            </a:r>
            <a:r>
              <a:rPr lang="en-US" dirty="0" err="1"/>
              <a:t>w.r.t</a:t>
            </a:r>
            <a:r>
              <a:rPr lang="en-US" dirty="0"/>
              <a:t>. the body’s rotation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688296" y="2544927"/>
          <a:ext cx="4104216" cy="102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80880" progId="Equation.DSMT4">
                  <p:embed/>
                </p:oleObj>
              </mc:Choice>
              <mc:Fallback>
                <p:oleObj name="Equation" r:id="rId2" imgW="1536480" imgH="38088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6" y="2544927"/>
                        <a:ext cx="4104216" cy="1024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666753" y="5319189"/>
          <a:ext cx="5122333" cy="119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44240" progId="Equation.DSMT4">
                  <p:embed/>
                </p:oleObj>
              </mc:Choice>
              <mc:Fallback>
                <p:oleObj name="Equation" r:id="rId4" imgW="1917360" imgH="44424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3" y="5319189"/>
                        <a:ext cx="5122333" cy="1195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712502" y="3734181"/>
          <a:ext cx="1221316" cy="11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431640" progId="Equation.DSMT4">
                  <p:embed/>
                </p:oleObj>
              </mc:Choice>
              <mc:Fallback>
                <p:oleObj name="Equation" r:id="rId6" imgW="457200" imgH="43164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02" y="3734181"/>
                        <a:ext cx="1221316" cy="115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t in Body Global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2256" y="2823687"/>
            <a:ext cx="3956288" cy="2843162"/>
          </a:xfrm>
          <a:prstGeom prst="rect">
            <a:avLst/>
          </a:prstGeom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145691" y="5072422"/>
          <a:ext cx="4064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691" y="5072422"/>
                        <a:ext cx="406400" cy="512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1207214" y="4549698"/>
          <a:ext cx="372533" cy="4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214" y="4549698"/>
                        <a:ext cx="372533" cy="442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Points on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nal form of the derivative of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with respect to body coordinat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408522" y="2685644"/>
          <a:ext cx="7190316" cy="307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1143000" progId="Equation.DSMT4">
                  <p:embed/>
                </p:oleObj>
              </mc:Choice>
              <mc:Fallback>
                <p:oleObj name="Equation" r:id="rId2" imgW="2692080" imgH="114300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22" y="2685644"/>
                        <a:ext cx="7190316" cy="3075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0551968" y="2519247"/>
          <a:ext cx="1221316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571320" progId="Equation.DSMT4">
                  <p:embed/>
                </p:oleObj>
              </mc:Choice>
              <mc:Fallback>
                <p:oleObj name="Equation" r:id="rId4" imgW="457200" imgH="57132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968" y="2519247"/>
                        <a:ext cx="1221316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9894" y="3085533"/>
            <a:ext cx="1654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member: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formation of Element Forces to Body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96797"/>
            <a:ext cx="11551920" cy="171957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very connection has a connection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or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 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.</a:t>
            </a:r>
          </a:p>
          <a:p>
            <a:r>
              <a:rPr lang="en-US" dirty="0"/>
              <a:t>The connection force must be transformed into body forces:</a:t>
            </a:r>
          </a:p>
          <a:p>
            <a:pPr lvl="1"/>
            <a:r>
              <a:rPr lang="en-US" dirty="0"/>
              <a:t>Constraint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i</a:t>
            </a:r>
            <a:r>
              <a:rPr lang="en-US" dirty="0"/>
              <a:t>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Elastic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i</a:t>
            </a:r>
            <a:r>
              <a:rPr lang="en-US" dirty="0"/>
              <a:t>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j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8" name="Picture 17" descr="Revolute Joint Body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6987" y="4936893"/>
            <a:ext cx="3534088" cy="1828801"/>
          </a:xfrm>
          <a:prstGeom prst="rect">
            <a:avLst/>
          </a:prstGeom>
        </p:spPr>
      </p:pic>
      <p:pic>
        <p:nvPicPr>
          <p:cNvPr id="9" name="Picture 8" descr="Revolute Joint Forc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69991" y="3247609"/>
            <a:ext cx="2243288" cy="1603768"/>
          </a:xfrm>
          <a:prstGeom prst="rect">
            <a:avLst/>
          </a:prstGeom>
        </p:spPr>
      </p:pic>
      <p:pic>
        <p:nvPicPr>
          <p:cNvPr id="10" name="Picture 9" descr="Spring Force Bodie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10390" y="3123200"/>
            <a:ext cx="2006986" cy="15836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1317" y="3567754"/>
            <a:ext cx="2060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ment forces</a:t>
            </a:r>
          </a:p>
        </p:txBody>
      </p:sp>
      <p:graphicFrame>
        <p:nvGraphicFramePr>
          <p:cNvPr id="1914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70983"/>
              </p:ext>
            </p:extLst>
          </p:nvPr>
        </p:nvGraphicFramePr>
        <p:xfrm>
          <a:off x="2402668" y="536468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914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68" y="5364683"/>
                        <a:ext cx="40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0890"/>
              </p:ext>
            </p:extLst>
          </p:nvPr>
        </p:nvGraphicFramePr>
        <p:xfrm>
          <a:off x="4518135" y="5331448"/>
          <a:ext cx="44026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91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135" y="5331448"/>
                        <a:ext cx="44026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88745"/>
              </p:ext>
            </p:extLst>
          </p:nvPr>
        </p:nvGraphicFramePr>
        <p:xfrm>
          <a:off x="3443470" y="3126711"/>
          <a:ext cx="304800" cy="37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19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470" y="3126711"/>
                        <a:ext cx="304800" cy="37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314" y="5326798"/>
            <a:ext cx="1640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forces</a:t>
            </a:r>
          </a:p>
        </p:txBody>
      </p:sp>
      <p:pic>
        <p:nvPicPr>
          <p:cNvPr id="19" name="Picture 18" descr="Spring body Forces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933899" y="4463696"/>
            <a:ext cx="2738651" cy="2160967"/>
          </a:xfrm>
          <a:prstGeom prst="rect">
            <a:avLst/>
          </a:prstGeom>
        </p:spPr>
      </p:pic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30398"/>
              </p:ext>
            </p:extLst>
          </p:nvPr>
        </p:nvGraphicFramePr>
        <p:xfrm>
          <a:off x="8791275" y="3149933"/>
          <a:ext cx="406400" cy="41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191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275" y="3149933"/>
                        <a:ext cx="406400" cy="410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05464"/>
              </p:ext>
            </p:extLst>
          </p:nvPr>
        </p:nvGraphicFramePr>
        <p:xfrm>
          <a:off x="8147558" y="4848056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191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558" y="4848056"/>
                        <a:ext cx="40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87600"/>
              </p:ext>
            </p:extLst>
          </p:nvPr>
        </p:nvGraphicFramePr>
        <p:xfrm>
          <a:off x="9798146" y="5434721"/>
          <a:ext cx="44026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146" y="5434721"/>
                        <a:ext cx="44026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35620" y="2872333"/>
            <a:ext cx="1484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252349" y="2872333"/>
            <a:ext cx="973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astic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formation of Element Forces to Body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formation of an connection element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to a body force</a:t>
            </a:r>
          </a:p>
          <a:p>
            <a:pPr lvl="1"/>
            <a:r>
              <a:rPr lang="en-US" dirty="0"/>
              <a:t>The body force vector for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Force component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ct on the center of mass.</a:t>
            </a:r>
          </a:p>
          <a:p>
            <a:pPr lvl="2"/>
            <a:r>
              <a:rPr lang="en-US" dirty="0"/>
              <a:t>Torqu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cts on the bod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12723"/>
              </p:ext>
            </p:extLst>
          </p:nvPr>
        </p:nvGraphicFramePr>
        <p:xfrm>
          <a:off x="2386880" y="2892388"/>
          <a:ext cx="1221316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571320" progId="Equation.DSMT4">
                  <p:embed/>
                </p:oleObj>
              </mc:Choice>
              <mc:Fallback>
                <p:oleObj name="Equation" r:id="rId2" imgW="457200" imgH="57132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880" y="2892388"/>
                        <a:ext cx="1221316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formation of Element Forces to Body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connection element force is a point force vector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acting on point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on the body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111675" y="4178080"/>
          <a:ext cx="4106333" cy="153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71320" progId="Equation.DSMT4">
                  <p:embed/>
                </p:oleObj>
              </mc:Choice>
              <mc:Fallback>
                <p:oleObj name="Equation" r:id="rId2" imgW="1536480" imgH="57132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75" y="4178080"/>
                        <a:ext cx="4106333" cy="153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46810"/>
              </p:ext>
            </p:extLst>
          </p:nvPr>
        </p:nvGraphicFramePr>
        <p:xfrm>
          <a:off x="2614089" y="2344980"/>
          <a:ext cx="1153583" cy="99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089" y="2344980"/>
                        <a:ext cx="1153583" cy="992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8452" y="2525019"/>
            <a:ext cx="1939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ment for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0665" y="4662605"/>
            <a:ext cx="1531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force</a:t>
            </a:r>
          </a:p>
        </p:txBody>
      </p:sp>
      <p:pic>
        <p:nvPicPr>
          <p:cNvPr id="10" name="Picture 9" descr="Revolute Joint 1 Body Force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0984" y="2872293"/>
            <a:ext cx="3159935" cy="2522918"/>
          </a:xfrm>
          <a:prstGeom prst="rect">
            <a:avLst/>
          </a:prstGeom>
        </p:spPr>
      </p:pic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0974986" y="4570521"/>
          <a:ext cx="306916" cy="37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986" y="4570521"/>
                        <a:ext cx="306916" cy="37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067800" y="3202522"/>
          <a:ext cx="30691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202522"/>
                        <a:ext cx="30691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9778121" y="4708260"/>
          <a:ext cx="71543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121" y="4708260"/>
                        <a:ext cx="71543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9945077" y="3467484"/>
          <a:ext cx="12276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90440" progId="Equation.DSMT4">
                  <p:embed/>
                </p:oleObj>
              </mc:Choice>
              <mc:Fallback>
                <p:oleObj name="Equation" r:id="rId13" imgW="457200" imgH="19044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77" y="3467484"/>
                        <a:ext cx="1227667" cy="514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237701"/>
            <a:ext cx="11551920" cy="215630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we can fi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 then we can solve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q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̈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And then we know everything.</a:t>
            </a:r>
          </a:p>
          <a:p>
            <a:r>
              <a:rPr lang="en-US" dirty="0"/>
              <a:t>The goal:</a:t>
            </a:r>
          </a:p>
          <a:p>
            <a:pPr lvl="1"/>
            <a:r>
              <a:rPr lang="en-US" dirty="0"/>
              <a:t>Formulate the connection forc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Picture 6" descr="1 Body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5564" y="3360097"/>
            <a:ext cx="1454227" cy="1226112"/>
          </a:xfrm>
          <a:prstGeom prst="rect">
            <a:avLst/>
          </a:prstGeom>
        </p:spPr>
      </p:pic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1471"/>
              </p:ext>
            </p:extLst>
          </p:nvPr>
        </p:nvGraphicFramePr>
        <p:xfrm>
          <a:off x="3299764" y="3800306"/>
          <a:ext cx="1731716" cy="65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198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64" y="3800306"/>
                        <a:ext cx="1731716" cy="657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3484039" y="5446190"/>
          <a:ext cx="1403351" cy="61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039" y="5446190"/>
                        <a:ext cx="1403351" cy="61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2 Body Forces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48665" y="4887420"/>
            <a:ext cx="3658861" cy="189336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2875" y="3858326"/>
            <a:ext cx="2244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ngle rigid bod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2879" y="5463275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ltiple rigid bodi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 Force Vector Sum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system force vect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the sum of 3 parts:</a:t>
            </a:r>
          </a:p>
          <a:p>
            <a:pPr lvl="1"/>
            <a:r>
              <a:rPr lang="en-US" dirty="0"/>
              <a:t>Elastic connection forc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/>
              <a:t>Constraint connection forc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</a:t>
            </a:r>
            <a:endParaRPr lang="en-US" dirty="0"/>
          </a:p>
          <a:p>
            <a:pPr lvl="1"/>
            <a:r>
              <a:rPr lang="en-US" dirty="0"/>
              <a:t>Other forc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/>
              <a:t>like gravity and externally applied forc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s going to be converted into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−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l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6073795" y="4072976"/>
          <a:ext cx="3041650" cy="6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77480" progId="Equation.DSMT4">
                  <p:embed/>
                </p:oleObj>
              </mc:Choice>
              <mc:Fallback>
                <p:oleObj name="Equation" r:id="rId2" imgW="825480" imgH="177480" progId="Equation.DSMT4">
                  <p:embed/>
                  <p:pic>
                    <p:nvPicPr>
                      <p:cNvPr id="226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95" y="4072976"/>
                        <a:ext cx="3041650" cy="658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1684522" y="4756213"/>
          <a:ext cx="257386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52280" progId="Equation.DSMT4">
                  <p:embed/>
                </p:oleObj>
              </mc:Choice>
              <mc:Fallback>
                <p:oleObj name="Equation" r:id="rId4" imgW="698400" imgH="152280" progId="Equation.DSMT4">
                  <p:embed/>
                  <p:pic>
                    <p:nvPicPr>
                      <p:cNvPr id="226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22" y="4756213"/>
                        <a:ext cx="257386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2767246" y="3538281"/>
          <a:ext cx="1403351" cy="61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2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46" y="3538281"/>
                        <a:ext cx="1403351" cy="61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485565" y="3913495"/>
            <a:ext cx="1337479" cy="40943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31060" y="4495805"/>
            <a:ext cx="1301087" cy="46402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1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BD equations of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Silder-cran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306" y="3796762"/>
            <a:ext cx="7976713" cy="2654671"/>
          </a:xfrm>
          <a:prstGeom prst="rect">
            <a:avLst/>
          </a:prstGeom>
        </p:spPr>
      </p:pic>
      <p:graphicFrame>
        <p:nvGraphicFramePr>
          <p:cNvPr id="167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2128"/>
              </p:ext>
            </p:extLst>
          </p:nvPr>
        </p:nvGraphicFramePr>
        <p:xfrm>
          <a:off x="3450167" y="1936750"/>
          <a:ext cx="4815416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1679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67" y="1936750"/>
                        <a:ext cx="4815416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ulations for elastic and constraint connection element forces are similar.</a:t>
            </a:r>
          </a:p>
          <a:p>
            <a:pPr lvl="1"/>
            <a:r>
              <a:rPr lang="en-US" dirty="0"/>
              <a:t>The formulations will be shown using 2 examples</a:t>
            </a:r>
          </a:p>
          <a:p>
            <a:pPr lvl="2"/>
            <a:r>
              <a:rPr lang="en-US" dirty="0"/>
              <a:t>Elastic type:</a:t>
            </a:r>
          </a:p>
          <a:p>
            <a:pPr lvl="3"/>
            <a:r>
              <a:rPr lang="en-US" dirty="0"/>
              <a:t>Elastic bushing</a:t>
            </a:r>
          </a:p>
          <a:p>
            <a:pPr lvl="2"/>
            <a:r>
              <a:rPr lang="en-US" dirty="0"/>
              <a:t>Constraint type:</a:t>
            </a:r>
          </a:p>
          <a:p>
            <a:pPr lvl="3"/>
            <a:r>
              <a:rPr lang="en-US" dirty="0"/>
              <a:t>Revolute j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Revolute Joint Forc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52932" y="4229478"/>
            <a:ext cx="2989012" cy="2136900"/>
          </a:xfrm>
          <a:prstGeom prst="rect">
            <a:avLst/>
          </a:prstGeom>
        </p:spPr>
      </p:pic>
      <p:pic>
        <p:nvPicPr>
          <p:cNvPr id="7" name="Picture 6" descr="Spring Force Bodi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02589" y="4365473"/>
            <a:ext cx="2885356" cy="2276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72994" y="4462162"/>
            <a:ext cx="2024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astic bush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71825" y="4472911"/>
            <a:ext cx="2630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volute constraint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stic elements connect 2 (or more) bodies.</a:t>
            </a:r>
          </a:p>
          <a:p>
            <a:r>
              <a:rPr lang="en-US" dirty="0"/>
              <a:t>Defined by a gap (or displacement) functio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.</a:t>
            </a:r>
          </a:p>
          <a:p>
            <a:pPr lvl="1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can be a scalar or a vector.</a:t>
            </a:r>
          </a:p>
          <a:p>
            <a:pPr lvl="2"/>
            <a:r>
              <a:rPr lang="en-US" dirty="0"/>
              <a:t>The bushing element’s gap functio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is a vec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 descr="Bushing gap func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4416" y="2972302"/>
            <a:ext cx="5049673" cy="39845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1344" y="4022678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6162724" y="4780887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1081621" y="3994151"/>
          <a:ext cx="1638300" cy="136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368280" progId="Equation.DSMT4">
                  <p:embed/>
                </p:oleObj>
              </mc:Choice>
              <mc:Fallback>
                <p:oleObj name="Equation" r:id="rId3" imgW="444240" imgH="368280" progId="Equation.DSMT4">
                  <p:embed/>
                  <p:pic>
                    <p:nvPicPr>
                      <p:cNvPr id="1966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21" y="3994151"/>
                        <a:ext cx="1638300" cy="1363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069446"/>
            <a:ext cx="11551920" cy="322083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lastic elements generate a restoring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whe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≠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force pushes in a direction that reduce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.</a:t>
            </a:r>
          </a:p>
          <a:p>
            <a:r>
              <a:rPr lang="en-US" dirty="0"/>
              <a:t>The simplest and most common force is linear: </a:t>
            </a:r>
          </a:p>
          <a:p>
            <a:pPr lvl="1"/>
            <a:r>
              <a:rPr lang="en-US" dirty="0"/>
              <a:t>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: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−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/>
              <a:t>Bod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: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−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/>
              <a:t>Which i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and which 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depends on the formulation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force applied to one body i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and the other body 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14229B4-3811-44B0-8131-D72EB9EAF9F4}"/>
              </a:ext>
            </a:extLst>
          </p:cNvPr>
          <p:cNvGrpSpPr/>
          <p:nvPr/>
        </p:nvGrpSpPr>
        <p:grpSpPr>
          <a:xfrm>
            <a:off x="3538111" y="4142490"/>
            <a:ext cx="3521177" cy="2778428"/>
            <a:chOff x="3119401" y="4107605"/>
            <a:chExt cx="4260625" cy="3361898"/>
          </a:xfrm>
        </p:grpSpPr>
        <p:pic>
          <p:nvPicPr>
            <p:cNvPr id="5" name="Picture 4" descr="Spring Force Bodies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119401" y="4107605"/>
              <a:ext cx="4260625" cy="3361898"/>
            </a:xfrm>
            <a:prstGeom prst="rect">
              <a:avLst/>
            </a:prstGeom>
          </p:spPr>
        </p:pic>
        <p:graphicFrame>
          <p:nvGraphicFramePr>
            <p:cNvPr id="2109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287555"/>
                </p:ext>
              </p:extLst>
            </p:nvPr>
          </p:nvGraphicFramePr>
          <p:xfrm>
            <a:off x="4606915" y="4453022"/>
            <a:ext cx="171655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190440" progId="Equation.DSMT4">
                    <p:embed/>
                  </p:oleObj>
                </mc:Choice>
                <mc:Fallback>
                  <p:oleObj name="Equation" r:id="rId3" imgW="698400" imgH="190440" progId="Equation.DSMT4">
                    <p:embed/>
                    <p:pic>
                      <p:nvPicPr>
                        <p:cNvPr id="2109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915" y="4453022"/>
                          <a:ext cx="1716553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596087"/>
                </p:ext>
              </p:extLst>
            </p:nvPr>
          </p:nvGraphicFramePr>
          <p:xfrm>
            <a:off x="5331005" y="5111287"/>
            <a:ext cx="1748366" cy="47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11000" imgH="190440" progId="Equation.DSMT4">
                    <p:embed/>
                  </p:oleObj>
                </mc:Choice>
                <mc:Fallback>
                  <p:oleObj name="Equation" r:id="rId5" imgW="711000" imgH="190440" progId="Equation.DSMT4">
                    <p:embed/>
                    <p:pic>
                      <p:nvPicPr>
                        <p:cNvPr id="2109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005" y="5111287"/>
                          <a:ext cx="1748366" cy="472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16741"/>
            <a:ext cx="11551920" cy="254754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Note that usually, elastic elements also generate damping forces.</a:t>
            </a:r>
          </a:p>
          <a:p>
            <a:r>
              <a:rPr lang="en-US" dirty="0"/>
              <a:t>Damping forces are a function of the velocity of the connected points.</a:t>
            </a:r>
          </a:p>
          <a:p>
            <a:r>
              <a:rPr lang="en-US" dirty="0"/>
              <a:t>We will ignore the damping forces now. </a:t>
            </a:r>
          </a:p>
          <a:p>
            <a:pPr lvl="1"/>
            <a:r>
              <a:rPr lang="en-US" dirty="0"/>
              <a:t>They are easy to formula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 descr="Spring Force Bodi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3695" y="2924712"/>
            <a:ext cx="4528265" cy="35730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86811" y="4518868"/>
            <a:ext cx="1564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astic pa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18561" y="3202618"/>
            <a:ext cx="18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amping part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30817"/>
            <a:ext cx="11551920" cy="3047960"/>
          </a:xfrm>
        </p:spPr>
        <p:txBody>
          <a:bodyPr>
            <a:normAutofit/>
          </a:bodyPr>
          <a:lstStyle/>
          <a:p>
            <a:r>
              <a:rPr lang="en-US" dirty="0"/>
              <a:t>Elastic element force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are a function of body positions only.</a:t>
            </a:r>
          </a:p>
          <a:p>
            <a:r>
              <a:rPr lang="en-US" dirty="0"/>
              <a:t>Elastic element forces are independent of the acceleration.</a:t>
            </a:r>
          </a:p>
          <a:p>
            <a:r>
              <a:rPr lang="en-US" dirty="0"/>
              <a:t>So they are computed before acceleration and then summed with the system elastic force vector </a:t>
            </a:r>
            <a:r>
              <a:rPr lang="en-US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 descr="Spring Force Bodi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7645" y="3676935"/>
            <a:ext cx="4260625" cy="3361898"/>
          </a:xfrm>
          <a:prstGeom prst="rect">
            <a:avLst/>
          </a:prstGeom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14537"/>
              </p:ext>
            </p:extLst>
          </p:nvPr>
        </p:nvGraphicFramePr>
        <p:xfrm>
          <a:off x="2505160" y="4022354"/>
          <a:ext cx="171655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190440" progId="Equation.DSMT4">
                  <p:embed/>
                </p:oleObj>
              </mc:Choice>
              <mc:Fallback>
                <p:oleObj name="Equation" r:id="rId3" imgW="698400" imgH="1904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160" y="4022354"/>
                        <a:ext cx="171655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51393"/>
              </p:ext>
            </p:extLst>
          </p:nvPr>
        </p:nvGraphicFramePr>
        <p:xfrm>
          <a:off x="3229249" y="4680618"/>
          <a:ext cx="1748366" cy="47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190440" progId="Equation.DSMT4">
                  <p:embed/>
                </p:oleObj>
              </mc:Choice>
              <mc:Fallback>
                <p:oleObj name="Equation" r:id="rId5" imgW="711000" imgH="1904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49" y="4680618"/>
                        <a:ext cx="1748366" cy="472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Connection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can be many different kinds of elastic elements.</a:t>
            </a:r>
          </a:p>
          <a:p>
            <a:pPr lvl="1"/>
            <a:r>
              <a:rPr lang="en-US" dirty="0"/>
              <a:t>Examples</a:t>
            </a:r>
          </a:p>
          <a:p>
            <a:pPr lvl="2"/>
            <a:r>
              <a:rPr lang="en-US" dirty="0"/>
              <a:t>Point-to-point spring</a:t>
            </a:r>
          </a:p>
          <a:p>
            <a:pPr lvl="3"/>
            <a:r>
              <a:rPr lang="en-US" dirty="0"/>
              <a:t>Non-zero rest length</a:t>
            </a:r>
          </a:p>
          <a:p>
            <a:pPr lvl="3"/>
            <a:r>
              <a:rPr lang="en-US" dirty="0"/>
              <a:t>1 force component</a:t>
            </a:r>
          </a:p>
          <a:p>
            <a:pPr lvl="2"/>
            <a:r>
              <a:rPr lang="en-US" dirty="0"/>
              <a:t>Bushing spring</a:t>
            </a:r>
          </a:p>
          <a:p>
            <a:pPr lvl="3"/>
            <a:r>
              <a:rPr lang="en-US" dirty="0"/>
              <a:t>Zero rest length</a:t>
            </a:r>
          </a:p>
          <a:p>
            <a:pPr lvl="3"/>
            <a:r>
              <a:rPr lang="en-US" dirty="0"/>
              <a:t>2 force components</a:t>
            </a:r>
          </a:p>
          <a:p>
            <a:pPr lvl="2"/>
            <a:r>
              <a:rPr lang="en-US" dirty="0"/>
              <a:t>Rotational spring</a:t>
            </a:r>
          </a:p>
          <a:p>
            <a:pPr lvl="2"/>
            <a:r>
              <a:rPr lang="en-US" dirty="0"/>
              <a:t>Point-on-line sp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astic Connection Element Force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s previously mentioned, the elastic element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must be converted into body forc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i</a:t>
            </a:r>
            <a:r>
              <a:rPr lang="en-US" dirty="0"/>
              <a:t>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j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is is the manual method of computing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re is an automated method that is simpler for a program to execu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819248" y="3035409"/>
          <a:ext cx="2457892" cy="132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71320" progId="Equation.DSMT4">
                  <p:embed/>
                </p:oleObj>
              </mc:Choice>
              <mc:Fallback>
                <p:oleObj name="Equation" r:id="rId2" imgW="1066680" imgH="5713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48" y="3035409"/>
                        <a:ext cx="2457892" cy="1326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077637" y="1998134"/>
          <a:ext cx="994834" cy="8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37" y="1998134"/>
                        <a:ext cx="994834" cy="855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2474" y="2139287"/>
            <a:ext cx="1939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ment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7395" y="3370619"/>
            <a:ext cx="1531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force</a:t>
            </a:r>
          </a:p>
        </p:txBody>
      </p:sp>
      <p:pic>
        <p:nvPicPr>
          <p:cNvPr id="13" name="Picture 12" descr="Revolute Joint 1 Body Force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9982" y="1880556"/>
            <a:ext cx="3159935" cy="2522918"/>
          </a:xfrm>
          <a:prstGeom prst="rect">
            <a:avLst/>
          </a:prstGeom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9705393" y="3544027"/>
          <a:ext cx="442384" cy="44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393" y="3544027"/>
                        <a:ext cx="442384" cy="446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866798" y="2210785"/>
          <a:ext cx="30691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98" y="2210785"/>
                        <a:ext cx="30691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8577116" y="3716523"/>
          <a:ext cx="71543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116" y="3716523"/>
                        <a:ext cx="71543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8753175" y="2457551"/>
          <a:ext cx="12276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90440" progId="Equation.DSMT4">
                  <p:embed/>
                </p:oleObj>
              </mc:Choice>
              <mc:Fallback>
                <p:oleObj name="Equation" r:id="rId13" imgW="457200" imgH="19044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175" y="2457551"/>
                        <a:ext cx="1227667" cy="514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astic Connection Element Force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lastic element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transformation can be transformed automatically using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err="1"/>
              <a:t>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ill be shown using the elastic bushing ele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2549609" y="2491445"/>
          <a:ext cx="207856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57200" progId="Equation.DSMT4">
                  <p:embed/>
                </p:oleObj>
              </mc:Choice>
              <mc:Fallback>
                <p:oleObj name="Equation" r:id="rId2" imgW="596880" imgH="457200" progId="Equation.DSMT4">
                  <p:embed/>
                  <p:pic>
                    <p:nvPicPr>
                      <p:cNvPr id="147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609" y="2491445"/>
                        <a:ext cx="2078567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6429206" y="2893802"/>
          <a:ext cx="1856316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206" y="2893802"/>
                        <a:ext cx="1856316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885904" y="2812580"/>
            <a:ext cx="1137313" cy="21836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85904" y="3340294"/>
            <a:ext cx="1137313" cy="24566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Element Example: Bus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a bushing element</a:t>
            </a:r>
          </a:p>
          <a:p>
            <a:pPr lvl="1"/>
            <a:r>
              <a:rPr lang="en-US" dirty="0"/>
              <a:t>Connects 2 points on 2 bodies</a:t>
            </a:r>
          </a:p>
          <a:p>
            <a:pPr lvl="2"/>
            <a:r>
              <a:rPr lang="en-US" dirty="0"/>
              <a:t>Point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on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Point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on Bod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229D1A2-5365-408A-A881-9BE0A1D806E3}"/>
              </a:ext>
            </a:extLst>
          </p:cNvPr>
          <p:cNvGrpSpPr/>
          <p:nvPr/>
        </p:nvGrpSpPr>
        <p:grpSpPr>
          <a:xfrm>
            <a:off x="3551608" y="2761256"/>
            <a:ext cx="5586928" cy="4159662"/>
            <a:chOff x="3438510" y="2727946"/>
            <a:chExt cx="6760183" cy="5033191"/>
          </a:xfrm>
        </p:grpSpPr>
        <p:pic>
          <p:nvPicPr>
            <p:cNvPr id="7" name="Picture 6" descr="Spring Connected Bodies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47688" y="2727946"/>
              <a:ext cx="6651005" cy="503319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438510" y="3729575"/>
              <a:ext cx="9685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Body </a:t>
              </a:r>
              <a:r>
                <a:rPr lang="en-US" sz="2400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28027" y="5734279"/>
              <a:ext cx="9685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Body </a:t>
              </a: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97304" y="3213992"/>
              <a:ext cx="12320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oint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i="1" baseline="-25000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i="1" baseline="300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400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83057" y="4772867"/>
              <a:ext cx="12410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oint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400" i="1" baseline="-25000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 i="1" baseline="30000" dirty="0" err="1">
                  <a:latin typeface="Times New Roman" pitchFamily="18" charset="0"/>
                  <a:cs typeface="Times New Roman" pitchFamily="18" charset="0"/>
                </a:rPr>
                <a:t>j</a:t>
              </a:r>
              <a:endParaRPr lang="en-US" sz="2400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86424" y="3784168"/>
              <a:ext cx="22801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Bushing element</a:t>
              </a: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element gap function</a:t>
            </a:r>
          </a:p>
          <a:p>
            <a:pPr lvl="1"/>
            <a:r>
              <a:rPr lang="en-US" dirty="0"/>
              <a:t>The gap functio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is a vector.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1325034" y="3183469"/>
          <a:ext cx="3050117" cy="128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68280" progId="Equation.DSMT4">
                  <p:embed/>
                </p:oleObj>
              </mc:Choice>
              <mc:Fallback>
                <p:oleObj name="Equation" r:id="rId2" imgW="876240" imgH="368280" progId="Equation.DSMT4">
                  <p:embed/>
                  <p:pic>
                    <p:nvPicPr>
                      <p:cNvPr id="1075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034" y="3183469"/>
                        <a:ext cx="3050117" cy="1289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ushing gap func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7786" y="1857238"/>
            <a:ext cx="6232208" cy="49175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452515" y="3240207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7518403" y="4180385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408383" y="2251501"/>
            <a:ext cx="516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04070" y="4219811"/>
            <a:ext cx="516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dy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ynamics of a rigid body</a:t>
            </a:r>
          </a:p>
          <a:p>
            <a:pPr lvl="1"/>
            <a:r>
              <a:rPr lang="en-US" dirty="0"/>
              <a:t>Every body has a position and an orientation.</a:t>
            </a:r>
          </a:p>
          <a:p>
            <a:pPr lvl="1"/>
            <a:r>
              <a:rPr lang="en-US" dirty="0"/>
              <a:t>Consider a body (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) in 2 dimensions</a:t>
            </a:r>
          </a:p>
          <a:p>
            <a:pPr lvl="2"/>
            <a:r>
              <a:rPr lang="en-US" dirty="0"/>
              <a:t>It has 3 coordinates:</a:t>
            </a:r>
          </a:p>
          <a:p>
            <a:pPr lvl="3"/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: Position of the center of mass</a:t>
            </a:r>
          </a:p>
          <a:p>
            <a:pPr lvl="3"/>
            <a:r>
              <a:rPr lang="el-GR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: Ori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8138" y="4041550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2640" y="3420228"/>
            <a:ext cx="4661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/>
              <a:t> in the global reference fra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43585" y="626502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62726" y="376596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57157" y="5788867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99010" y="484565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Body ref confi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10" y="4542823"/>
            <a:ext cx="2381930" cy="1690192"/>
          </a:xfrm>
          <a:prstGeom prst="rect">
            <a:avLst/>
          </a:prstGeom>
        </p:spPr>
      </p:pic>
      <p:pic>
        <p:nvPicPr>
          <p:cNvPr id="18" name="Picture 17" descr="Body Globa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3878" y="4237121"/>
            <a:ext cx="3746087" cy="2692103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Element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shing element force</a:t>
            </a:r>
          </a:p>
          <a:p>
            <a:pPr lvl="1"/>
            <a:r>
              <a:rPr lang="en-US" dirty="0"/>
              <a:t>Simple force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 times gap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element force is also a vec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26830"/>
              </p:ext>
            </p:extLst>
          </p:nvPr>
        </p:nvGraphicFramePr>
        <p:xfrm>
          <a:off x="1716617" y="2328296"/>
          <a:ext cx="2743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80880" progId="Equation.DSMT4">
                  <p:embed/>
                </p:oleObj>
              </mc:Choice>
              <mc:Fallback>
                <p:oleObj name="Equation" r:id="rId2" imgW="787320" imgH="380880" progId="Equation.DSMT4">
                  <p:embed/>
                  <p:pic>
                    <p:nvPicPr>
                      <p:cNvPr id="148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617" y="2328296"/>
                        <a:ext cx="27432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Element Body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formation of elastic element force to body force</a:t>
            </a:r>
          </a:p>
          <a:p>
            <a:pPr lvl="1"/>
            <a:r>
              <a:rPr lang="en-US" dirty="0"/>
              <a:t>Direct metho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460504" y="2508253"/>
          <a:ext cx="6176434" cy="160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596880" progId="Equation.DSMT4">
                  <p:embed/>
                </p:oleObj>
              </mc:Choice>
              <mc:Fallback>
                <p:oleObj name="Equation" r:id="rId2" imgW="2311200" imgH="596880" progId="Equation.DSMT4">
                  <p:embed/>
                  <p:pic>
                    <p:nvPicPr>
                      <p:cNvPr id="217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4" y="2508253"/>
                        <a:ext cx="6176434" cy="1606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Body Forces from Derivativ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with the derivativ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038752" y="1754877"/>
          <a:ext cx="1796440" cy="138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57200" progId="Equation.DSMT4">
                  <p:embed/>
                </p:oleObj>
              </mc:Choice>
              <mc:Fallback>
                <p:oleObj name="Equation" r:id="rId2" imgW="596880" imgH="457200" progId="Equation.DSMT4">
                  <p:embed/>
                  <p:pic>
                    <p:nvPicPr>
                      <p:cNvPr id="150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752" y="1754877"/>
                        <a:ext cx="1796440" cy="1383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6755"/>
              </p:ext>
            </p:extLst>
          </p:nvPr>
        </p:nvGraphicFramePr>
        <p:xfrm>
          <a:off x="4388109" y="1461970"/>
          <a:ext cx="5005153" cy="238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787320" progId="Equation.DSMT4">
                  <p:embed/>
                </p:oleObj>
              </mc:Choice>
              <mc:Fallback>
                <p:oleObj name="Equation" r:id="rId4" imgW="1663560" imgH="787320" progId="Equation.DSMT4">
                  <p:embed/>
                  <p:pic>
                    <p:nvPicPr>
                      <p:cNvPr id="150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109" y="1461970"/>
                        <a:ext cx="5005153" cy="2381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59176"/>
              </p:ext>
            </p:extLst>
          </p:nvPr>
        </p:nvGraphicFramePr>
        <p:xfrm>
          <a:off x="958982" y="3808359"/>
          <a:ext cx="7446433" cy="274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180800" progId="Equation.DSMT4">
                  <p:embed/>
                </p:oleObj>
              </mc:Choice>
              <mc:Fallback>
                <p:oleObj name="Equation" r:id="rId6" imgW="3225600" imgH="1180800" progId="Equation.DSMT4">
                  <p:embed/>
                  <p:pic>
                    <p:nvPicPr>
                      <p:cNvPr id="150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982" y="3808359"/>
                        <a:ext cx="7446433" cy="2747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shing Body Forces from Derivativ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29"/>
            <a:ext cx="11443606" cy="54091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are with the derivativ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results are the same directly computing the body force vector or using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37631"/>
              </p:ext>
            </p:extLst>
          </p:nvPr>
        </p:nvGraphicFramePr>
        <p:xfrm>
          <a:off x="139829" y="2244496"/>
          <a:ext cx="5945981" cy="29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1180800" progId="Equation.DSMT4">
                  <p:embed/>
                </p:oleObj>
              </mc:Choice>
              <mc:Fallback>
                <p:oleObj name="Equation" r:id="rId2" imgW="2361960" imgH="1180800" progId="Equation.DSMT4">
                  <p:embed/>
                  <p:pic>
                    <p:nvPicPr>
                      <p:cNvPr id="150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9" y="2244496"/>
                        <a:ext cx="5945981" cy="2988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09219"/>
              </p:ext>
            </p:extLst>
          </p:nvPr>
        </p:nvGraphicFramePr>
        <p:xfrm>
          <a:off x="7247910" y="2153414"/>
          <a:ext cx="4684184" cy="304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1130040" progId="Equation.DSMT4">
                  <p:embed/>
                </p:oleObj>
              </mc:Choice>
              <mc:Fallback>
                <p:oleObj name="Equation" r:id="rId4" imgW="1752480" imgH="1130040" progId="Equation.DSMT4">
                  <p:embed/>
                  <p:pic>
                    <p:nvPicPr>
                      <p:cNvPr id="150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910" y="2153414"/>
                        <a:ext cx="4684184" cy="304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3961" y="1420504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sing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224216" y="1593377"/>
            <a:ext cx="4857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sing direct computation o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ei</a:t>
            </a:r>
            <a:r>
              <a:rPr lang="en-US" sz="2400" dirty="0"/>
              <a:t> an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ej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Body Force From Derivativ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ody forces computed directly and computing the using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 are the same.</a:t>
            </a:r>
          </a:p>
          <a:p>
            <a:r>
              <a:rPr lang="en-US" dirty="0"/>
              <a:t>Wh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Body Force From Derivative of </a:t>
            </a:r>
            <a:r>
              <a:rPr lang="el-GR" b="1" dirty="0"/>
              <a:t>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138" y="528896"/>
            <a:ext cx="11551920" cy="6341620"/>
          </a:xfrm>
        </p:spPr>
        <p:txBody>
          <a:bodyPr>
            <a:normAutofit/>
          </a:bodyPr>
          <a:lstStyle/>
          <a:p>
            <a:r>
              <a:rPr lang="en-US" dirty="0"/>
              <a:t>Answer:</a:t>
            </a:r>
          </a:p>
          <a:p>
            <a:pPr lvl="1"/>
            <a:r>
              <a:rPr lang="en-US" dirty="0"/>
              <a:t>Same as leverage or mechanical advantage</a:t>
            </a:r>
          </a:p>
          <a:p>
            <a:pPr lvl="1"/>
            <a:r>
              <a:rPr lang="en-US" dirty="0"/>
              <a:t>Caused by conservation of energy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is the mechanical advantage.</a:t>
            </a:r>
          </a:p>
          <a:p>
            <a:pPr lvl="1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dirty="0"/>
              <a:t>,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i</a:t>
            </a:r>
            <a:r>
              <a:rPr lang="en-US" dirty="0"/>
              <a:t>, a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i="1" baseline="-25000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re the change i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caused by change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, and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o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i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l-GR" i="1" baseline="-25000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i="1" baseline="-25000" dirty="0">
                <a:latin typeface="Times New Roman" pitchFamily="18" charset="0"/>
                <a:cs typeface="Times New Roman" pitchFamily="18" charset="0"/>
              </a:rPr>
              <a:t> θ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23" name="Picture 22" descr="Lever a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6180" y="1608110"/>
            <a:ext cx="5995237" cy="24577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60858" y="328569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29838" y="2651835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884847" y="109598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83532" y="280954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49922" y="247592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239688" y="135984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65156" y="2686050"/>
          <a:ext cx="1214966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42720" progId="Equation.DSMT4">
                  <p:embed/>
                </p:oleObj>
              </mc:Choice>
              <mc:Fallback>
                <p:oleObj name="Equation" r:id="rId3" imgW="482400" imgH="34272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6" y="2686050"/>
                        <a:ext cx="1214966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597156" y="2686050"/>
          <a:ext cx="230716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42720" progId="Equation.DSMT4">
                  <p:embed/>
                </p:oleObj>
              </mc:Choice>
              <mc:Fallback>
                <p:oleObj name="Equation" r:id="rId5" imgW="914400" imgH="34272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6" y="2686050"/>
                        <a:ext cx="230716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37983" y="2875024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Body Forces in System Acceler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computing system acceleration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, the elastic forces can be computed first, before evaluat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Because the elastic forces only depend on the position coordinate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, they can be evaluated befo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967657" y="4554834"/>
          <a:ext cx="2145749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52280" progId="Equation.DSMT4">
                  <p:embed/>
                </p:oleObj>
              </mc:Choice>
              <mc:Fallback>
                <p:oleObj name="Equation" r:id="rId2" imgW="495000" imgH="152280" progId="Equation.DSMT4">
                  <p:embed/>
                  <p:pic>
                    <p:nvPicPr>
                      <p:cNvPr id="9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657" y="4554834"/>
                        <a:ext cx="2145749" cy="660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732112" y="3446376"/>
          <a:ext cx="231351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91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112" y="3446376"/>
                        <a:ext cx="231351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779624" y="5611846"/>
          <a:ext cx="1650817" cy="71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9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624" y="5611846"/>
                        <a:ext cx="1650817" cy="71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8083946" y="3494967"/>
          <a:ext cx="1982856" cy="7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91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946" y="3494967"/>
                        <a:ext cx="1982856" cy="773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>
            <a:off x="7005853" y="3877108"/>
            <a:ext cx="1073627" cy="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4752457" y="4371455"/>
            <a:ext cx="382136" cy="211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4009411" y="5448110"/>
            <a:ext cx="382136" cy="211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astic Force Comple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ushing force is now complete.</a:t>
            </a:r>
          </a:p>
          <a:p>
            <a:pPr lvl="1"/>
            <a:r>
              <a:rPr lang="en-US" dirty="0"/>
              <a:t>The method of computing an elastic force has been completely described.</a:t>
            </a:r>
          </a:p>
          <a:p>
            <a:pPr lvl="1"/>
            <a:r>
              <a:rPr lang="en-US" dirty="0"/>
              <a:t>It is now possible to calculate</a:t>
            </a:r>
          </a:p>
          <a:p>
            <a:pPr lvl="2"/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q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̈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f</a:t>
            </a:r>
            <a:endParaRPr lang="en-US" dirty="0"/>
          </a:p>
          <a:p>
            <a:pPr lvl="1"/>
            <a:r>
              <a:rPr lang="en-US" dirty="0"/>
              <a:t>If there are no constraints, the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 can be computed by factoriz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back-substitut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Joint Constraint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aints have some similarities to elastic forces:</a:t>
            </a:r>
          </a:p>
          <a:p>
            <a:pPr lvl="1"/>
            <a:r>
              <a:rPr lang="en-US" dirty="0"/>
              <a:t>They use an identical gap functio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constraint element force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is transformed into body force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by multiplying with the derivative of the gap function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err="1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808519" y="4268339"/>
          <a:ext cx="2322736" cy="84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2344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19" y="4268339"/>
                        <a:ext cx="2322736" cy="84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Revolute Joint 1 Body For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1282" y="3400006"/>
            <a:ext cx="3159935" cy="2522918"/>
          </a:xfrm>
          <a:prstGeom prst="rect">
            <a:avLst/>
          </a:prstGeom>
        </p:spPr>
      </p:pic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155284" y="5098233"/>
          <a:ext cx="306916" cy="37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284" y="5098233"/>
                        <a:ext cx="306916" cy="37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213600" y="3712638"/>
          <a:ext cx="374651" cy="48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712638"/>
                        <a:ext cx="374651" cy="480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7924805" y="5236634"/>
          <a:ext cx="783167" cy="106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5" y="5236634"/>
                        <a:ext cx="783167" cy="1060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10035658" y="3846274"/>
          <a:ext cx="1618081" cy="182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571320" progId="Equation.DSMT4">
                  <p:embed/>
                </p:oleObj>
              </mc:Choice>
              <mc:Fallback>
                <p:oleObj name="Equation" r:id="rId11" imgW="507960" imgH="571320" progId="Equation.DSMT4">
                  <p:embed/>
                  <p:pic>
                    <p:nvPicPr>
                      <p:cNvPr id="234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658" y="3846274"/>
                        <a:ext cx="1618081" cy="1822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Joint Constraint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nstraint forces</a:t>
            </a:r>
          </a:p>
          <a:p>
            <a:pPr lvl="1"/>
            <a:r>
              <a:rPr lang="en-US" dirty="0"/>
              <a:t>But there are differences with elastic forces:</a:t>
            </a:r>
          </a:p>
          <a:p>
            <a:pPr lvl="2"/>
            <a:r>
              <a:rPr lang="en-US" dirty="0"/>
              <a:t>A gap is not permitted. This is enforced algebraically:</a:t>
            </a:r>
          </a:p>
          <a:p>
            <a:pPr lvl="3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There is no stiffness.</a:t>
            </a:r>
          </a:p>
          <a:p>
            <a:pPr lvl="1"/>
            <a:r>
              <a:rPr lang="en-US" dirty="0"/>
              <a:t>These cause a few differences in the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5" name="Picture 4" descr="Revolute Joi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1311" y="2967424"/>
            <a:ext cx="2710534" cy="1937810"/>
          </a:xfrm>
          <a:prstGeom prst="rect">
            <a:avLst/>
          </a:prstGeom>
        </p:spPr>
      </p:pic>
      <p:pic>
        <p:nvPicPr>
          <p:cNvPr id="6" name="Picture 5" descr="Revolute Joint violat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212" y="2975542"/>
            <a:ext cx="3243526" cy="19672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48753" y="2650321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oo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82007" y="2650321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d</a:t>
            </a:r>
          </a:p>
        </p:txBody>
      </p:sp>
      <p:sp>
        <p:nvSpPr>
          <p:cNvPr id="9" name="Multiply 8"/>
          <p:cNvSpPr/>
          <p:nvPr/>
        </p:nvSpPr>
        <p:spPr>
          <a:xfrm>
            <a:off x="7233314" y="3786116"/>
            <a:ext cx="1219200" cy="1219200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Rounded Rectangle 9"/>
          <p:cNvSpPr/>
          <p:nvPr/>
        </p:nvSpPr>
        <p:spPr>
          <a:xfrm>
            <a:off x="7378894" y="3249309"/>
            <a:ext cx="873457" cy="5368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his Seminar, 2D On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0" y="1146630"/>
            <a:ext cx="11830049" cy="5030332"/>
          </a:xfrm>
        </p:spPr>
        <p:txBody>
          <a:bodyPr/>
          <a:lstStyle/>
          <a:p>
            <a:r>
              <a:rPr lang="en-US" dirty="0"/>
              <a:t>In this seminar, we will only consider 2D.</a:t>
            </a:r>
          </a:p>
          <a:p>
            <a:r>
              <a:rPr lang="en-US" dirty="0"/>
              <a:t>3D rotation is complex. </a:t>
            </a:r>
          </a:p>
          <a:p>
            <a:pPr lvl="1"/>
            <a:r>
              <a:rPr lang="en-US" dirty="0"/>
              <a:t>There are many details, equations, considerations.</a:t>
            </a:r>
          </a:p>
          <a:p>
            <a:r>
              <a:rPr lang="en-US" dirty="0"/>
              <a:t>The fundamental MBD concepts are the same for 2D and 3D.</a:t>
            </a:r>
          </a:p>
          <a:p>
            <a:pPr lvl="1"/>
            <a:r>
              <a:rPr lang="en-US" dirty="0"/>
              <a:t>Rotation should be studied after the fundamental concepts are fully understood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Joint Constraint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p = 0 is called the constraint equation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n algebraic equation.</a:t>
            </a:r>
          </a:p>
          <a:p>
            <a:pPr lvl="1"/>
            <a:r>
              <a:rPr lang="en-US" dirty="0"/>
              <a:t>Strictly enforces the joint cond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6789"/>
              </p:ext>
            </p:extLst>
          </p:nvPr>
        </p:nvGraphicFramePr>
        <p:xfrm>
          <a:off x="1531446" y="1778261"/>
          <a:ext cx="1623010" cy="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164880" progId="Equation.DSMT4">
                  <p:embed/>
                </p:oleObj>
              </mc:Choice>
              <mc:Fallback>
                <p:oleObj name="Equation" r:id="rId2" imgW="291960" imgH="164880" progId="Equation.DSMT4">
                  <p:embed/>
                  <p:pic>
                    <p:nvPicPr>
                      <p:cNvPr id="152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446" y="1778261"/>
                        <a:ext cx="1623010" cy="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Revolute Join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8526" y="3429000"/>
            <a:ext cx="3981101" cy="2846164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straint Force Differences from Elastic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220415"/>
            <a:ext cx="11551920" cy="233827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nsider these 2 models</a:t>
            </a:r>
          </a:p>
          <a:p>
            <a:pPr lvl="1"/>
            <a:r>
              <a:rPr lang="en-US" dirty="0"/>
              <a:t>2 stationary bodies, an external force applied to Body 1.</a:t>
            </a:r>
          </a:p>
          <a:p>
            <a:pPr lvl="2"/>
            <a:r>
              <a:rPr lang="en-US" dirty="0"/>
              <a:t>Model 1: Bodies connected with a constraint.</a:t>
            </a:r>
          </a:p>
          <a:p>
            <a:pPr lvl="2"/>
            <a:r>
              <a:rPr lang="en-US" dirty="0"/>
              <a:t>Model 2: Bodies connected with a spring, current at rest (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Find the values marked “?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6" name="Picture 5" descr="Constraint accel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974" y="4384236"/>
            <a:ext cx="3349748" cy="1355479"/>
          </a:xfrm>
          <a:prstGeom prst="rect">
            <a:avLst/>
          </a:prstGeom>
        </p:spPr>
      </p:pic>
      <p:pic>
        <p:nvPicPr>
          <p:cNvPr id="7" name="Picture 6" descr="Spring accel for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444" y="4384236"/>
            <a:ext cx="3349748" cy="1355479"/>
          </a:xfrm>
          <a:prstGeom prst="rect">
            <a:avLst/>
          </a:prstGeom>
        </p:spPr>
      </p:pic>
      <p:graphicFrame>
        <p:nvGraphicFramePr>
          <p:cNvPr id="2365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45849"/>
              </p:ext>
            </p:extLst>
          </p:nvPr>
        </p:nvGraphicFramePr>
        <p:xfrm>
          <a:off x="3292620" y="3954507"/>
          <a:ext cx="743302" cy="40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164880" progId="Equation.DSMT4">
                  <p:embed/>
                </p:oleObj>
              </mc:Choice>
              <mc:Fallback>
                <p:oleObj name="Equation" r:id="rId4" imgW="304560" imgH="164880" progId="Equation.DSMT4">
                  <p:embed/>
                  <p:pic>
                    <p:nvPicPr>
                      <p:cNvPr id="236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620" y="3954507"/>
                        <a:ext cx="743302" cy="402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73436" y="5022196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335908" y="5022196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11989"/>
              </p:ext>
            </p:extLst>
          </p:nvPr>
        </p:nvGraphicFramePr>
        <p:xfrm>
          <a:off x="1593858" y="3954632"/>
          <a:ext cx="773084" cy="4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236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8" y="3954632"/>
                        <a:ext cx="773084" cy="40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59281"/>
              </p:ext>
            </p:extLst>
          </p:nvPr>
        </p:nvGraphicFramePr>
        <p:xfrm>
          <a:off x="9146913" y="3954632"/>
          <a:ext cx="742900" cy="4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236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913" y="3954632"/>
                        <a:ext cx="742900" cy="40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47514"/>
              </p:ext>
            </p:extLst>
          </p:nvPr>
        </p:nvGraphicFramePr>
        <p:xfrm>
          <a:off x="7447231" y="3954632"/>
          <a:ext cx="773084" cy="40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164880" progId="Equation.DSMT4">
                  <p:embed/>
                </p:oleObj>
              </mc:Choice>
              <mc:Fallback>
                <p:oleObj name="Equation" r:id="rId10" imgW="317160" imgH="164880" progId="Equation.DSMT4">
                  <p:embed/>
                  <p:pic>
                    <p:nvPicPr>
                      <p:cNvPr id="236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231" y="3954632"/>
                        <a:ext cx="773084" cy="402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32672" y="617656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52397" y="617656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795227" y="617656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14953" y="617656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37568" y="341164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1: Constrain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72912" y="3411648"/>
            <a:ext cx="220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2: Spr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55509" y="5022196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69063" y="5022196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  <a:endParaRPr lang="en-US" sz="186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509" y="5022196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43666" y="5022196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65447" y="5689418"/>
            <a:ext cx="64793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?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037013" y="5346703"/>
            <a:ext cx="691215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?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straint Force Differences from Elastic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49383"/>
            <a:ext cx="11551920" cy="2574836"/>
          </a:xfrm>
        </p:spPr>
        <p:txBody>
          <a:bodyPr>
            <a:normAutofit/>
          </a:bodyPr>
          <a:lstStyle/>
          <a:p>
            <a:r>
              <a:rPr lang="en-US" dirty="0"/>
              <a:t>Consider these 2 models</a:t>
            </a:r>
          </a:p>
          <a:p>
            <a:pPr lvl="1"/>
            <a:r>
              <a:rPr lang="en-US" dirty="0"/>
              <a:t>In Model 1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27" name="Picture 26" descr="Constraint accel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974" y="4614217"/>
            <a:ext cx="3349748" cy="1355479"/>
          </a:xfrm>
          <a:prstGeom prst="rect">
            <a:avLst/>
          </a:prstGeom>
        </p:spPr>
      </p:pic>
      <p:pic>
        <p:nvPicPr>
          <p:cNvPr id="28" name="Picture 27" descr="Spring accel for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444" y="4614217"/>
            <a:ext cx="3349748" cy="1355479"/>
          </a:xfrm>
          <a:prstGeom prst="rect">
            <a:avLst/>
          </a:prstGeom>
        </p:spPr>
      </p:pic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54645"/>
              </p:ext>
            </p:extLst>
          </p:nvPr>
        </p:nvGraphicFramePr>
        <p:xfrm>
          <a:off x="2891372" y="4154408"/>
          <a:ext cx="1547284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72" y="4154408"/>
                        <a:ext cx="1547284" cy="46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473436" y="5252177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335908" y="5252177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264"/>
              </p:ext>
            </p:extLst>
          </p:nvPr>
        </p:nvGraphicFramePr>
        <p:xfrm>
          <a:off x="1191690" y="4154412"/>
          <a:ext cx="157691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0" y="4154412"/>
                        <a:ext cx="1576916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77471"/>
              </p:ext>
            </p:extLst>
          </p:nvPr>
        </p:nvGraphicFramePr>
        <p:xfrm>
          <a:off x="8868837" y="4154412"/>
          <a:ext cx="129963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837" y="4154412"/>
                        <a:ext cx="1299634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40403"/>
              </p:ext>
            </p:extLst>
          </p:nvPr>
        </p:nvGraphicFramePr>
        <p:xfrm>
          <a:off x="7137405" y="4154412"/>
          <a:ext cx="139488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90440" progId="Equation.DSMT4">
                  <p:embed/>
                </p:oleObj>
              </mc:Choice>
              <mc:Fallback>
                <p:oleObj name="Equation" r:id="rId10" imgW="571320" imgH="19044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5" y="4154412"/>
                        <a:ext cx="1394884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32672" y="619207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52397" y="619207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795227" y="619207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4953" y="619207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437568" y="3670729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1: Constrain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472912" y="3670729"/>
            <a:ext cx="220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2: Sprin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5509" y="5252177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69063" y="5252177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  <a:endParaRPr lang="en-US" sz="186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66509" y="5252177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743666" y="5252177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65448" y="5919399"/>
            <a:ext cx="101502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.5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037015" y="5576684"/>
            <a:ext cx="835485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N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6764814" y="1716520"/>
            <a:ext cx="4999555" cy="2025893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marL="914382" lvl="1" indent="-304793" defTabSz="1219176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 Model 2:</a:t>
            </a:r>
          </a:p>
        </p:txBody>
      </p:sp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27121"/>
              </p:ext>
            </p:extLst>
          </p:nvPr>
        </p:nvGraphicFramePr>
        <p:xfrm>
          <a:off x="1546682" y="2320017"/>
          <a:ext cx="3237749" cy="11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393480" progId="Equation.DSMT4">
                  <p:embed/>
                </p:oleObj>
              </mc:Choice>
              <mc:Fallback>
                <p:oleObj name="Equation" r:id="rId12" imgW="1091880" imgH="393480" progId="Equation.DSMT4">
                  <p:embed/>
                  <p:pic>
                    <p:nvPicPr>
                      <p:cNvPr id="240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682" y="2320017"/>
                        <a:ext cx="3237749" cy="1165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96310"/>
              </p:ext>
            </p:extLst>
          </p:nvPr>
        </p:nvGraphicFramePr>
        <p:xfrm>
          <a:off x="7809621" y="2320017"/>
          <a:ext cx="980017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2406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621" y="2320017"/>
                        <a:ext cx="980017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2164"/>
              </p:ext>
            </p:extLst>
          </p:nvPr>
        </p:nvGraphicFramePr>
        <p:xfrm>
          <a:off x="9385904" y="2320017"/>
          <a:ext cx="1619249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355320" progId="Equation.DSMT4">
                  <p:embed/>
                </p:oleObj>
              </mc:Choice>
              <mc:Fallback>
                <p:oleObj name="Equation" r:id="rId16" imgW="545760" imgH="355320" progId="Equation.DSMT4">
                  <p:embed/>
                  <p:pic>
                    <p:nvPicPr>
                      <p:cNvPr id="2406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904" y="2320017"/>
                        <a:ext cx="1619249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straint Force Differences from Elastic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53250"/>
            <a:ext cx="11551920" cy="2574836"/>
          </a:xfrm>
        </p:spPr>
        <p:txBody>
          <a:bodyPr>
            <a:normAutofit/>
          </a:bodyPr>
          <a:lstStyle/>
          <a:p>
            <a:r>
              <a:rPr lang="en-US" dirty="0"/>
              <a:t>Consider these 2 models</a:t>
            </a:r>
          </a:p>
          <a:p>
            <a:pPr lvl="1"/>
            <a:r>
              <a:rPr lang="en-US" dirty="0"/>
              <a:t>In Model 1, the acceleration of the bodies and the constraint force are coupled.</a:t>
            </a:r>
          </a:p>
          <a:p>
            <a:pPr lvl="1"/>
            <a:r>
              <a:rPr lang="en-US" dirty="0"/>
              <a:t>They are not coupled in Model 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27" name="Picture 26" descr="Constraint accel forc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974" y="4506875"/>
            <a:ext cx="3349748" cy="1355479"/>
          </a:xfrm>
          <a:prstGeom prst="rect">
            <a:avLst/>
          </a:prstGeom>
        </p:spPr>
      </p:pic>
      <p:pic>
        <p:nvPicPr>
          <p:cNvPr id="28" name="Picture 27" descr="Spring accel forc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444" y="4506875"/>
            <a:ext cx="3349748" cy="1355479"/>
          </a:xfrm>
          <a:prstGeom prst="rect">
            <a:avLst/>
          </a:prstGeom>
        </p:spPr>
      </p:pic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2891372" y="4047066"/>
          <a:ext cx="1547284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72" y="4047066"/>
                        <a:ext cx="1547284" cy="46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473436" y="5144835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335908" y="5144835"/>
            <a:ext cx="93647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1N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191690" y="4047070"/>
          <a:ext cx="157691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0" y="4047070"/>
                        <a:ext cx="1576916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8868837" y="4047070"/>
          <a:ext cx="129963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837" y="4047070"/>
                        <a:ext cx="1299634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7137405" y="4047070"/>
          <a:ext cx="139488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90440" progId="Equation.DSMT4">
                  <p:embed/>
                </p:oleObj>
              </mc:Choice>
              <mc:Fallback>
                <p:oleObj name="Equation" r:id="rId10" imgW="571320" imgH="19044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5" y="4047070"/>
                        <a:ext cx="1394884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32672" y="6094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52397" y="6094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795227" y="6094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4953" y="6094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ody 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437568" y="3344837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1: Constrain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472912" y="3344837"/>
            <a:ext cx="220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2: Sprin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5509" y="5144835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69063" y="5144835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  <a:endParaRPr lang="en-US" sz="186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66509" y="5144835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743666" y="5144835"/>
            <a:ext cx="93326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7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67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=1k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65448" y="5812057"/>
            <a:ext cx="101502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.5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037015" y="5469342"/>
            <a:ext cx="835485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r>
              <a:rPr lang="el-GR" sz="1867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867" dirty="0">
                <a:latin typeface="Times New Roman" pitchFamily="18" charset="0"/>
                <a:cs typeface="Times New Roman" pitchFamily="18" charset="0"/>
              </a:rPr>
              <a:t> = 0N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 Forces in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cceleration equation for constraints</a:t>
            </a:r>
          </a:p>
          <a:p>
            <a:pPr lvl="1"/>
            <a:r>
              <a:rPr lang="en-US" dirty="0"/>
              <a:t>The constraint forces and accelerations are dependent.</a:t>
            </a:r>
          </a:p>
          <a:p>
            <a:pPr lvl="1"/>
            <a:r>
              <a:rPr lang="en-US" dirty="0"/>
              <a:t>They are found simultaneous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2427220" y="2717707"/>
          <a:ext cx="2185478" cy="79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151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20" y="2717707"/>
                        <a:ext cx="2185478" cy="797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1749346" y="3900328"/>
          <a:ext cx="2732616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52280" progId="Equation.DSMT4">
                  <p:embed/>
                </p:oleObj>
              </mc:Choice>
              <mc:Fallback>
                <p:oleObj name="Equation" r:id="rId4" imgW="698400" imgH="152280" progId="Equation.DSMT4">
                  <p:embed/>
                  <p:pic>
                    <p:nvPicPr>
                      <p:cNvPr id="151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46" y="3900328"/>
                        <a:ext cx="2732616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1826967" y="4986648"/>
          <a:ext cx="1489970" cy="64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151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967" y="4986648"/>
                        <a:ext cx="1489970" cy="647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6428574" y="4896140"/>
          <a:ext cx="4223938" cy="79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151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74" y="4896140"/>
                        <a:ext cx="4223938" cy="797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2408076" y="3683000"/>
            <a:ext cx="382136" cy="211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039131" y="4533258"/>
            <a:ext cx="954284" cy="48116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339156" y="5296470"/>
            <a:ext cx="2838734" cy="909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32397" y="4322929"/>
            <a:ext cx="4495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ed acceleration equation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 Example: Revolute J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aint version of elastic bushing element</a:t>
            </a:r>
          </a:p>
          <a:p>
            <a:pPr lvl="1"/>
            <a:r>
              <a:rPr lang="en-US" dirty="0"/>
              <a:t>Same gap function as a bushing</a:t>
            </a:r>
          </a:p>
          <a:p>
            <a:pPr lvl="2"/>
            <a:r>
              <a:rPr lang="en-US" dirty="0"/>
              <a:t>But gap must be zero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97873"/>
              </p:ext>
            </p:extLst>
          </p:nvPr>
        </p:nvGraphicFramePr>
        <p:xfrm>
          <a:off x="7821084" y="1826454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68280" progId="Equation.DSMT4">
                  <p:embed/>
                </p:oleObj>
              </mc:Choice>
              <mc:Fallback>
                <p:oleObj name="Equation" r:id="rId2" imgW="1041120" imgH="36828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084" y="1826454"/>
                        <a:ext cx="3048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onstraint gap func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748" y="3585592"/>
            <a:ext cx="4289905" cy="33850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74880" y="5041713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78497" y="4426046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446665" y="3159837"/>
            <a:ext cx="3121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t gap function</a:t>
            </a:r>
          </a:p>
        </p:txBody>
      </p:sp>
      <p:pic>
        <p:nvPicPr>
          <p:cNvPr id="12" name="Picture 11" descr="Revolute Joint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7492" y="3740621"/>
            <a:ext cx="3665276" cy="26203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327333" y="3159837"/>
            <a:ext cx="1992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ap must be 0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: Revolute J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olute joint element force vector i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Like the elastic bushing, revolute joint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is a vector.</a:t>
            </a:r>
          </a:p>
          <a:p>
            <a:pPr lvl="2"/>
            <a:r>
              <a:rPr lang="en-US" dirty="0"/>
              <a:t>2 components, which matches the gap function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464801" y="1562103"/>
          <a:ext cx="1263650" cy="108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68280" progId="Equation.DSMT4">
                  <p:embed/>
                </p:oleObj>
              </mc:Choice>
              <mc:Fallback>
                <p:oleObj name="Equation" r:id="rId2" imgW="431640" imgH="3682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801" y="1562103"/>
                        <a:ext cx="1263650" cy="1081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Revolute forc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789" y="3799333"/>
            <a:ext cx="4430894" cy="31668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2983" y="4016613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18092" y="4156121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44632" y="3519227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47753" y="5050810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 descr="Revolute forces apart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5564" y="3778703"/>
            <a:ext cx="4524617" cy="28305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458577" y="4620147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53013" y="4040873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9645" y="3931693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63978" y="4744493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33235" y="3105244"/>
            <a:ext cx="4070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t forces on each bod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59213" y="3105244"/>
            <a:ext cx="232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t forces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raint: Revolute Joint Body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volute joint uses exactly the same formulation as the elastic bushing element for transforming element forces into body for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7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990854" y="2954870"/>
          <a:ext cx="5753100" cy="298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180800" progId="Equation.DSMT4">
                  <p:embed/>
                </p:oleObj>
              </mc:Choice>
              <mc:Fallback>
                <p:oleObj name="Equation" r:id="rId2" imgW="2286000" imgH="1180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4" y="2954870"/>
                        <a:ext cx="5753100" cy="2986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other Constrai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096594"/>
            <a:ext cx="11551920" cy="2268737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 translational joint</a:t>
            </a:r>
          </a:p>
          <a:p>
            <a:pPr lvl="1"/>
            <a:r>
              <a:rPr lang="en-US" dirty="0"/>
              <a:t>Bodies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slide on a line relative to each other without rotation</a:t>
            </a:r>
          </a:p>
          <a:p>
            <a:pPr lvl="2"/>
            <a:r>
              <a:rPr lang="en-US" dirty="0"/>
              <a:t>Like a piston in a cylinder in 2D</a:t>
            </a:r>
          </a:p>
          <a:p>
            <a:pPr lvl="1"/>
            <a:r>
              <a:rPr lang="en-US" dirty="0"/>
              <a:t>2 constraint equations</a:t>
            </a:r>
          </a:p>
          <a:p>
            <a:pPr lvl="2"/>
            <a:r>
              <a:rPr lang="en-US" dirty="0"/>
              <a:t>Equation 1: The angular difference between the bodies must be user-defined constant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Equation 2: A point on Bod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must always be on a specified line on Body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/>
        </p:nvGraphicFramePr>
        <p:xfrm>
          <a:off x="430293" y="3769907"/>
          <a:ext cx="2652182" cy="109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2437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3" y="3769907"/>
                        <a:ext cx="2652182" cy="1094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500205" y="5832631"/>
          <a:ext cx="1214966" cy="38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152280" progId="Equation.DSMT4">
                  <p:embed/>
                </p:oleObj>
              </mc:Choice>
              <mc:Fallback>
                <p:oleObj name="Equation" r:id="rId5" imgW="482400" imgH="152280" progId="Equation.DSMT4">
                  <p:embed/>
                  <p:pic>
                    <p:nvPicPr>
                      <p:cNvPr id="243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05" y="5832631"/>
                        <a:ext cx="1214966" cy="385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ranslation joint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665" y="4858561"/>
            <a:ext cx="4525820" cy="15405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33258" y="4426130"/>
            <a:ext cx="500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ʹ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8184" y="5404394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00278" y="5964646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ʹ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Translation joint positioned 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236057" y="4222509"/>
            <a:ext cx="1085092" cy="1101310"/>
          </a:xfrm>
          <a:prstGeom prst="rect">
            <a:avLst/>
          </a:prstGeom>
        </p:spPr>
      </p:pic>
      <p:pic>
        <p:nvPicPr>
          <p:cNvPr id="13" name="Picture 12" descr="Translation joint positioned 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0230093" y="5435182"/>
            <a:ext cx="1201562" cy="1101310"/>
          </a:xfrm>
          <a:prstGeom prst="rect">
            <a:avLst/>
          </a:prstGeom>
        </p:spPr>
      </p:pic>
      <p:pic>
        <p:nvPicPr>
          <p:cNvPr id="14" name="Picture 13" descr="Translation joint positioned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19339" y="2991298"/>
            <a:ext cx="1435978" cy="10998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32670" y="6329105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73340" y="6329105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9298" y="5160554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87643" y="3437179"/>
            <a:ext cx="49238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/>
              <a:t> must always be on the line normal t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/>
              <a:t> that passes through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/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s of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models have many constraints.</a:t>
            </a:r>
          </a:p>
          <a:p>
            <a:pPr lvl="1"/>
            <a:r>
              <a:rPr lang="en-US" dirty="0"/>
              <a:t>The slider-crank model has 3 revolute joints and 1 translational constraint.</a:t>
            </a:r>
          </a:p>
          <a:p>
            <a:pPr lvl="2"/>
            <a:r>
              <a:rPr lang="en-US" dirty="0"/>
              <a:t>Each constraint is composed of 2 constraint equations.</a:t>
            </a:r>
          </a:p>
          <a:p>
            <a:pPr lvl="2"/>
            <a:r>
              <a:rPr lang="en-US" dirty="0"/>
              <a:t>The whole model has 8 constraint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69</a:t>
            </a:fld>
            <a:endParaRPr lang="en-US"/>
          </a:p>
        </p:txBody>
      </p:sp>
      <p:grpSp>
        <p:nvGrpSpPr>
          <p:cNvPr id="5" name="Group 19"/>
          <p:cNvGrpSpPr/>
          <p:nvPr/>
        </p:nvGrpSpPr>
        <p:grpSpPr>
          <a:xfrm>
            <a:off x="4469698" y="3296687"/>
            <a:ext cx="7513511" cy="3277475"/>
            <a:chOff x="2722620" y="1434627"/>
            <a:chExt cx="5635133" cy="2458106"/>
          </a:xfrm>
        </p:grpSpPr>
        <p:pic>
          <p:nvPicPr>
            <p:cNvPr id="6" name="Picture 5" descr="Silder-crank 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22620" y="1434627"/>
              <a:ext cx="5635133" cy="245810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873624" y="1917121"/>
              <a:ext cx="567703" cy="253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ody 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20715644">
              <a:off x="5658529" y="2075980"/>
              <a:ext cx="567703" cy="253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ody 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4609116">
              <a:off x="6882433" y="2985829"/>
              <a:ext cx="567703" cy="253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ody 3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15569" y="2688220"/>
              <a:ext cx="1345561" cy="253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ylinder/Crankcas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10526" y="1672696"/>
              <a:ext cx="695142" cy="43858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Revolute</a:t>
              </a:r>
            </a:p>
            <a:p>
              <a:pPr algn="ctr"/>
              <a:r>
                <a:rPr lang="en-US" sz="1600" dirty="0"/>
                <a:t>Joint 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74494" y="2400998"/>
              <a:ext cx="695142" cy="43858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Revolute</a:t>
              </a:r>
            </a:p>
            <a:p>
              <a:pPr algn="ctr"/>
              <a:r>
                <a:rPr lang="en-US" sz="1600" dirty="0"/>
                <a:t>Joint 3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65075" y="1627170"/>
              <a:ext cx="1171234" cy="25391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Translation Joint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767265" y="2762405"/>
              <a:ext cx="695142" cy="43858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Revolute</a:t>
              </a:r>
            </a:p>
            <a:p>
              <a:pPr algn="ctr"/>
              <a:r>
                <a:rPr lang="en-US" sz="1600" dirty="0"/>
                <a:t>Joint 1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ody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dy coordinates, velocities, and acceler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782186" y="4933544"/>
          <a:ext cx="2365896" cy="175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571320" progId="Equation.DSMT4">
                  <p:embed/>
                </p:oleObj>
              </mc:Choice>
              <mc:Fallback>
                <p:oleObj name="Equation" r:id="rId2" imgW="774360" imgH="571320" progId="Equation.DSMT4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86" y="4933544"/>
                        <a:ext cx="2365896" cy="1751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8212" y="4442009"/>
            <a:ext cx="2363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coordinates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382162" y="4933544"/>
          <a:ext cx="2365896" cy="175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571320" progId="Equation.DSMT4">
                  <p:embed/>
                </p:oleObj>
              </mc:Choice>
              <mc:Fallback>
                <p:oleObj name="Equation" r:id="rId4" imgW="774360" imgH="5713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2" y="4933544"/>
                        <a:ext cx="2365896" cy="1751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11668" y="4442009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velocities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982138" y="4933544"/>
          <a:ext cx="2365896" cy="175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571320" progId="Equation.DSMT4">
                  <p:embed/>
                </p:oleObj>
              </mc:Choice>
              <mc:Fallback>
                <p:oleObj name="Equation" r:id="rId6" imgW="774360" imgH="57132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138" y="4933544"/>
                        <a:ext cx="2365896" cy="1751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7262" y="4442009"/>
            <a:ext cx="2541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ody acceler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79909" y="3977835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64640" y="1776589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73099" y="3109791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02677" y="2623779"/>
            <a:ext cx="393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32" y="3528484"/>
            <a:ext cx="5117106" cy="420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4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4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134" dirty="0"/>
              <a:t> : location of center of mass (CM) of Body </a:t>
            </a:r>
            <a:r>
              <a:rPr lang="en-US" sz="2134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134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 descr="Body Global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64640" y="1981157"/>
            <a:ext cx="3783418" cy="2718931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s of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ystem of constraint equations is expressed as a single vector of constraint equat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0</a:t>
            </a:fld>
            <a:endParaRPr lang="en-US"/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83066"/>
              </p:ext>
            </p:extLst>
          </p:nvPr>
        </p:nvGraphicFramePr>
        <p:xfrm>
          <a:off x="769741" y="2319019"/>
          <a:ext cx="1598083" cy="183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723600" progId="Equation.DSMT4">
                  <p:embed/>
                </p:oleObj>
              </mc:Choice>
              <mc:Fallback>
                <p:oleObj name="Equation" r:id="rId2" imgW="634680" imgH="723600" progId="Equation.DSMT4">
                  <p:embed/>
                  <p:pic>
                    <p:nvPicPr>
                      <p:cNvPr id="253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41" y="2319019"/>
                        <a:ext cx="1598083" cy="183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/>
          <p:cNvGrpSpPr/>
          <p:nvPr/>
        </p:nvGrpSpPr>
        <p:grpSpPr>
          <a:xfrm>
            <a:off x="4485570" y="3747067"/>
            <a:ext cx="4786284" cy="2087830"/>
            <a:chOff x="2722620" y="1434627"/>
            <a:chExt cx="5635133" cy="2458106"/>
          </a:xfrm>
        </p:grpSpPr>
        <p:pic>
          <p:nvPicPr>
            <p:cNvPr id="7" name="Picture 6" descr="Silder-crank 2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22620" y="1434627"/>
              <a:ext cx="5635133" cy="245810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873624" y="1917121"/>
              <a:ext cx="664706" cy="3020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67" dirty="0"/>
                <a:t>Body 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20715644">
              <a:off x="5610027" y="2051916"/>
              <a:ext cx="664706" cy="3020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67" dirty="0"/>
                <a:t>Body 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 rot="4609116">
              <a:off x="6833932" y="2961764"/>
              <a:ext cx="664706" cy="3020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67" dirty="0"/>
                <a:t>Body 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15569" y="2688221"/>
              <a:ext cx="1487567" cy="3020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67" dirty="0"/>
                <a:t>Cylinder/Crankcas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029209" y="1672697"/>
              <a:ext cx="798704" cy="49537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67" dirty="0"/>
                <a:t>Revolute</a:t>
              </a:r>
            </a:p>
            <a:p>
              <a:pPr algn="ctr"/>
              <a:r>
                <a:rPr lang="en-US" sz="1067" dirty="0"/>
                <a:t>Joint 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93176" y="2400999"/>
              <a:ext cx="798704" cy="49537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67" dirty="0"/>
                <a:t>Revolute</a:t>
              </a:r>
            </a:p>
            <a:p>
              <a:pPr algn="ctr"/>
              <a:r>
                <a:rPr lang="en-US" sz="1067" dirty="0"/>
                <a:t>Joint 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84125" y="1627168"/>
              <a:ext cx="1304499" cy="30204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67" dirty="0"/>
                <a:t>Translation Joint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85950" y="2762405"/>
              <a:ext cx="798704" cy="49537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67" dirty="0"/>
                <a:t>Revolute</a:t>
              </a:r>
            </a:p>
            <a:p>
              <a:pPr algn="ctr"/>
              <a:r>
                <a:rPr lang="en-US" sz="1067" dirty="0"/>
                <a:t>Joint 1</a:t>
              </a:r>
            </a:p>
          </p:txBody>
        </p:sp>
      </p:grpSp>
      <p:graphicFrame>
        <p:nvGraphicFramePr>
          <p:cNvPr id="253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5088"/>
              </p:ext>
            </p:extLst>
          </p:nvPr>
        </p:nvGraphicFramePr>
        <p:xfrm>
          <a:off x="9520393" y="3292517"/>
          <a:ext cx="2059884" cy="30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1612800" progId="Equation.DSMT4">
                  <p:embed/>
                </p:oleObj>
              </mc:Choice>
              <mc:Fallback>
                <p:oleObj name="Equation" r:id="rId5" imgW="1091880" imgH="1612800" progId="Equation.DSMT4">
                  <p:embed/>
                  <p:pic>
                    <p:nvPicPr>
                      <p:cNvPr id="253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393" y="3292517"/>
                        <a:ext cx="2059884" cy="3057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05269" y="2655618"/>
            <a:ext cx="390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lider-crank example vector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400" b="1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System Constraint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program that computes derivatives of the constraint vector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must track which system coordinates each constraint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a function of.</a:t>
            </a:r>
          </a:p>
          <a:p>
            <a:pPr lvl="1"/>
            <a:r>
              <a:rPr lang="en-US" dirty="0"/>
              <a:t>If  is a function of body coordinate vector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an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, then</a:t>
            </a:r>
          </a:p>
          <a:p>
            <a:pPr lvl="2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is no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and no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The row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will generally have the form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Therefore, generally,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is a sparse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1979468" y="3286840"/>
          <a:ext cx="1054100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03040" progId="Equation.DSMT4">
                  <p:embed/>
                </p:oleObj>
              </mc:Choice>
              <mc:Fallback>
                <p:oleObj name="Equation" r:id="rId2" imgW="419040" imgH="203040" progId="Equation.DSMT4">
                  <p:embed/>
                  <p:pic>
                    <p:nvPicPr>
                      <p:cNvPr id="254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68" y="3286840"/>
                        <a:ext cx="1054100" cy="514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2046311" y="4799720"/>
          <a:ext cx="62589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53800" progId="Equation.DSMT4">
                  <p:embed/>
                </p:oleObj>
              </mc:Choice>
              <mc:Fallback>
                <p:oleObj name="Equation" r:id="rId4" imgW="2489040" imgH="253800" progId="Equation.DSMT4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11" y="4799720"/>
                        <a:ext cx="6258984" cy="641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ditional Constraint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constraint equations add extra variables to the equations of motion:</a:t>
            </a:r>
          </a:p>
          <a:p>
            <a:pPr lvl="1"/>
            <a:r>
              <a:rPr lang="en-US" dirty="0"/>
              <a:t>In particular, the vector of constraint forces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. </a:t>
            </a:r>
          </a:p>
          <a:p>
            <a:r>
              <a:rPr lang="en-US" dirty="0"/>
              <a:t>There are too many unknowns and not enough equations.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umber of system equations:</a:t>
            </a:r>
          </a:p>
          <a:p>
            <a:pPr lvl="2"/>
            <a:r>
              <a:rPr lang="en-US" dirty="0" err="1"/>
              <a:t>NumBodies</a:t>
            </a:r>
            <a:r>
              <a:rPr lang="en-US" dirty="0"/>
              <a:t> * 3</a:t>
            </a:r>
          </a:p>
          <a:p>
            <a:pPr lvl="3"/>
            <a:r>
              <a:rPr lang="en-US" dirty="0"/>
              <a:t>One equation for every acceleration</a:t>
            </a:r>
          </a:p>
          <a:p>
            <a:pPr lvl="1"/>
            <a:r>
              <a:rPr lang="en-US" dirty="0"/>
              <a:t>Number of unknowns:</a:t>
            </a:r>
          </a:p>
          <a:p>
            <a:pPr lvl="2"/>
            <a:r>
              <a:rPr lang="en-US" dirty="0" err="1"/>
              <a:t>NumBodies</a:t>
            </a:r>
            <a:r>
              <a:rPr lang="en-US" dirty="0"/>
              <a:t> * 3 + </a:t>
            </a:r>
            <a:r>
              <a:rPr lang="en-US" dirty="0" err="1"/>
              <a:t>NumConstraintEqu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2</a:t>
            </a:fld>
            <a:endParaRPr lang="en-US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398552" y="3331065"/>
          <a:ext cx="3458633" cy="72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03040" progId="Equation.DSMT4">
                  <p:embed/>
                </p:oleObj>
              </mc:Choice>
              <mc:Fallback>
                <p:oleObj name="Equation" r:id="rId2" imgW="965160" imgH="20304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52" y="3331065"/>
                        <a:ext cx="3458633" cy="728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ditional Constraint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dditional equations are required to make the system solvable. </a:t>
            </a:r>
          </a:p>
          <a:p>
            <a:r>
              <a:rPr lang="en-US" dirty="0"/>
              <a:t>There are options for the additional equations.</a:t>
            </a:r>
          </a:p>
          <a:p>
            <a:pPr lvl="1"/>
            <a:r>
              <a:rPr lang="en-US" dirty="0"/>
              <a:t>Which option is correct depends on the goal.</a:t>
            </a:r>
          </a:p>
          <a:p>
            <a:pPr lvl="1"/>
            <a:r>
              <a:rPr lang="en-US" dirty="0"/>
              <a:t>Options:</a:t>
            </a:r>
          </a:p>
          <a:p>
            <a:pPr lvl="2"/>
            <a:r>
              <a:rPr lang="en-US" dirty="0"/>
              <a:t>Constraint equations (without change)</a:t>
            </a:r>
          </a:p>
          <a:p>
            <a:pPr lvl="3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3"/>
            <a:r>
              <a:rPr lang="en-US" dirty="0"/>
              <a:t>This option is often used with implicit differential equation solvers</a:t>
            </a:r>
          </a:p>
          <a:p>
            <a:pPr lvl="3"/>
            <a:r>
              <a:rPr lang="en-US" dirty="0"/>
              <a:t>This will be discussed tomorrow (Day 2).</a:t>
            </a:r>
          </a:p>
          <a:p>
            <a:pPr lvl="2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time derivatives of the constraint equations</a:t>
            </a:r>
          </a:p>
          <a:p>
            <a:pPr lvl="3"/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3"/>
            <a:r>
              <a:rPr lang="en-US" dirty="0"/>
              <a:t>This option is used when computing the accelerations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ditional Constraint Equations for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computing the system accelerations, the additional equations are the 2</a:t>
            </a:r>
            <a:r>
              <a:rPr lang="en-US" baseline="30000" dirty="0"/>
              <a:t>nd</a:t>
            </a:r>
            <a:r>
              <a:rPr lang="en-US" dirty="0"/>
              <a:t> time derivative of the constraint equations.</a:t>
            </a:r>
          </a:p>
          <a:p>
            <a:pPr lvl="1"/>
            <a:r>
              <a:rPr lang="en-US" dirty="0"/>
              <a:t>The system of equations becom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number of equations becomes are </a:t>
            </a:r>
          </a:p>
          <a:p>
            <a:pPr lvl="2"/>
            <a:r>
              <a:rPr lang="en-US" dirty="0" err="1"/>
              <a:t>NumBodies</a:t>
            </a:r>
            <a:r>
              <a:rPr lang="en-US" dirty="0"/>
              <a:t> * 3 + </a:t>
            </a:r>
            <a:r>
              <a:rPr lang="en-US" dirty="0" err="1"/>
              <a:t>NumConstraintEqu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system of equations is now solvable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546751" y="2908491"/>
          <a:ext cx="2823634" cy="155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33160" progId="Equation.DSMT4">
                  <p:embed/>
                </p:oleObj>
              </mc:Choice>
              <mc:Fallback>
                <p:oleObj name="Equation" r:id="rId2" imgW="965160" imgH="53316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51" y="2908491"/>
                        <a:ext cx="2823634" cy="1559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p Function as Function of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is equation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is a set of algebraic restrictions on the values o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Conditions o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that must ALWAYS be true.</a:t>
            </a:r>
          </a:p>
          <a:p>
            <a:pPr lvl="1"/>
            <a:r>
              <a:rPr lang="en-US" dirty="0"/>
              <a:t>The time derivatives of the restrictions must also be true.</a:t>
            </a:r>
          </a:p>
          <a:p>
            <a:pPr lvl="1"/>
            <a:r>
              <a:rPr lang="en-US" dirty="0"/>
              <a:t>These time derivatives give us equations governing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̇</a:t>
            </a:r>
            <a:r>
              <a:rPr lang="en-US" dirty="0"/>
              <a:t> an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</a:t>
            </a:r>
            <a:r>
              <a:rPr lang="en-US" dirty="0"/>
              <a:t>, too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5</a:t>
            </a:fld>
            <a:endParaRPr lang="en-US"/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24209"/>
              </p:ext>
            </p:extLst>
          </p:nvPr>
        </p:nvGraphicFramePr>
        <p:xfrm>
          <a:off x="1453521" y="1656616"/>
          <a:ext cx="122554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30120" progId="Equation.DSMT4">
                  <p:embed/>
                </p:oleObj>
              </mc:Choice>
              <mc:Fallback>
                <p:oleObj name="Equation" r:id="rId2" imgW="419040" imgH="330120" progId="Equation.DSMT4">
                  <p:embed/>
                  <p:pic>
                    <p:nvPicPr>
                      <p:cNvPr id="157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21" y="1656616"/>
                        <a:ext cx="1225549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p Function as Function of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,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is only a function of position coordinates.</a:t>
            </a:r>
          </a:p>
          <a:p>
            <a:r>
              <a:rPr lang="en-US" dirty="0"/>
              <a:t>Be aware that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 can also be a function of time.</a:t>
            </a:r>
          </a:p>
          <a:p>
            <a:pPr lvl="1"/>
            <a:r>
              <a:rPr lang="en-US" dirty="0"/>
              <a:t>Example:</a:t>
            </a:r>
          </a:p>
          <a:p>
            <a:pPr lvl="2"/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0</a:t>
            </a:r>
            <a:endParaRPr lang="en-US" dirty="0"/>
          </a:p>
          <a:p>
            <a:pPr lvl="1"/>
            <a:r>
              <a:rPr lang="en-US" dirty="0"/>
              <a:t>These constraints change with time.</a:t>
            </a:r>
          </a:p>
          <a:p>
            <a:pPr lvl="1"/>
            <a:r>
              <a:rPr lang="en-US" dirty="0"/>
              <a:t>Usually used to create a driving constraint.</a:t>
            </a:r>
          </a:p>
          <a:p>
            <a:pPr lvl="2"/>
            <a:r>
              <a:rPr lang="en-US" dirty="0"/>
              <a:t>For example, to make a shaft spin at a given speed to drive other parts of a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easiest to express the formula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 for each component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independentl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41398"/>
              </p:ext>
            </p:extLst>
          </p:nvPr>
        </p:nvGraphicFramePr>
        <p:xfrm>
          <a:off x="1237687" y="3046430"/>
          <a:ext cx="1375834" cy="211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723600" progId="Equation.DSMT4">
                  <p:embed/>
                </p:oleObj>
              </mc:Choice>
              <mc:Fallback>
                <p:oleObj name="Equation" r:id="rId2" imgW="469800" imgH="723600" progId="Equation.DSMT4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87" y="3046430"/>
                        <a:ext cx="1375834" cy="2116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26714"/>
              </p:ext>
            </p:extLst>
          </p:nvPr>
        </p:nvGraphicFramePr>
        <p:xfrm>
          <a:off x="4276647" y="2378625"/>
          <a:ext cx="3680882" cy="345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1180800" progId="Equation.DSMT4">
                  <p:embed/>
                </p:oleObj>
              </mc:Choice>
              <mc:Fallback>
                <p:oleObj name="Equation" r:id="rId4" imgW="1257120" imgH="118080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647" y="2378625"/>
                        <a:ext cx="3680882" cy="3452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65711"/>
            <a:ext cx="11551920" cy="4612903"/>
          </a:xfrm>
        </p:spPr>
        <p:txBody>
          <a:bodyPr>
            <a:normAutofit/>
          </a:bodyPr>
          <a:lstStyle/>
          <a:p>
            <a:r>
              <a:rPr lang="en-US" dirty="0"/>
              <a:t>If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only a function of position coordinates</a:t>
            </a:r>
          </a:p>
          <a:p>
            <a:pPr lvl="2"/>
            <a:r>
              <a:rPr lang="en-US" dirty="0"/>
              <a:t>(not a function of time)</a:t>
            </a:r>
          </a:p>
          <a:p>
            <a:pPr lvl="1"/>
            <a:r>
              <a:rPr lang="en-US" dirty="0"/>
              <a:t>Then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83726"/>
              </p:ext>
            </p:extLst>
          </p:nvPr>
        </p:nvGraphicFramePr>
        <p:xfrm>
          <a:off x="1588167" y="3081060"/>
          <a:ext cx="17462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825480" progId="Equation.DSMT4">
                  <p:embed/>
                </p:oleObj>
              </mc:Choice>
              <mc:Fallback>
                <p:oleObj name="Equation" r:id="rId2" imgW="596880" imgH="825480" progId="Equation.DSMT4">
                  <p:embed/>
                  <p:pic>
                    <p:nvPicPr>
                      <p:cNvPr id="140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167" y="3081060"/>
                        <a:ext cx="174625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50968"/>
              </p:ext>
            </p:extLst>
          </p:nvPr>
        </p:nvGraphicFramePr>
        <p:xfrm>
          <a:off x="5099972" y="3081059"/>
          <a:ext cx="3494617" cy="252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863280" progId="Equation.DSMT4">
                  <p:embed/>
                </p:oleObj>
              </mc:Choice>
              <mc:Fallback>
                <p:oleObj name="Equation" r:id="rId4" imgW="1193760" imgH="86328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972" y="3081059"/>
                        <a:ext cx="3494617" cy="2525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a function o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and time, then use the chain rule of differentiation to fi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79</a:t>
            </a:fld>
            <a:endParaRPr 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31109"/>
              </p:ext>
            </p:extLst>
          </p:nvPr>
        </p:nvGraphicFramePr>
        <p:xfrm>
          <a:off x="1250048" y="2215276"/>
          <a:ext cx="2297545" cy="219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825480" progId="Equation.DSMT4">
                  <p:embed/>
                </p:oleObj>
              </mc:Choice>
              <mc:Fallback>
                <p:oleObj name="Equation" r:id="rId2" imgW="863280" imgH="8254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48" y="2215276"/>
                        <a:ext cx="2297545" cy="2193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83882"/>
              </p:ext>
            </p:extLst>
          </p:nvPr>
        </p:nvGraphicFramePr>
        <p:xfrm>
          <a:off x="5133759" y="2299849"/>
          <a:ext cx="5297920" cy="425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600200" progId="Equation.DSMT4">
                  <p:embed/>
                </p:oleObj>
              </mc:Choice>
              <mc:Fallback>
                <p:oleObj name="Equation" r:id="rId4" imgW="1993680" imgH="1600200" progId="Equation.DSMT4">
                  <p:embed/>
                  <p:pic>
                    <p:nvPicPr>
                      <p:cNvPr id="99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759" y="2299849"/>
                        <a:ext cx="5297920" cy="4255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MB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Multibody Dynamics (MBD)?</a:t>
            </a:r>
          </a:p>
          <a:p>
            <a:pPr lvl="1"/>
            <a:r>
              <a:rPr lang="en-US" dirty="0"/>
              <a:t>Motion of a system of connected bodies</a:t>
            </a:r>
          </a:p>
          <a:p>
            <a:r>
              <a:rPr lang="en-US" dirty="0"/>
              <a:t>What is “motion”?</a:t>
            </a:r>
          </a:p>
          <a:p>
            <a:pPr lvl="1"/>
            <a:r>
              <a:rPr lang="en-US" dirty="0"/>
              <a:t>Motion = position, velocity, and acceleration, over time</a:t>
            </a:r>
          </a:p>
          <a:p>
            <a:pPr lvl="1"/>
            <a:r>
              <a:rPr lang="en-US" dirty="0"/>
              <a:t>Mathematics of motion = the “equations of motion”</a:t>
            </a:r>
          </a:p>
          <a:p>
            <a:pPr lvl="2"/>
            <a:r>
              <a:rPr lang="en-US" dirty="0"/>
              <a:t>Really, the acceleration equations.</a:t>
            </a:r>
          </a:p>
          <a:p>
            <a:pPr lvl="1"/>
            <a:r>
              <a:rPr lang="en-US" dirty="0"/>
              <a:t>MBD starts from the acceleration equations of acceleration of a single rigid bod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20484"/>
              </p:ext>
            </p:extLst>
          </p:nvPr>
        </p:nvGraphicFramePr>
        <p:xfrm>
          <a:off x="5527675" y="5280025"/>
          <a:ext cx="18605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17160" progId="Equation.DSMT4">
                  <p:embed/>
                </p:oleObj>
              </mc:Choice>
              <mc:Fallback>
                <p:oleObj name="Equation" r:id="rId2" imgW="380880" imgH="317160" progId="Equation.DSMT4">
                  <p:embed/>
                  <p:pic>
                    <p:nvPicPr>
                      <p:cNvPr id="122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280025"/>
                        <a:ext cx="1860550" cy="155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84230" y="5387453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ans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55216" y="6273041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otation</a:t>
            </a: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4423434" y="5618286"/>
            <a:ext cx="1081168" cy="148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7342500" y="6503874"/>
            <a:ext cx="712716" cy="2089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erivatives of Gap Func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21AA41-E241-071C-C893-76F47D6300F0}"/>
              </a:ext>
            </a:extLst>
          </p:cNvPr>
          <p:cNvSpPr txBox="1"/>
          <p:nvPr/>
        </p:nvSpPr>
        <p:spPr>
          <a:xfrm>
            <a:off x="398876" y="973756"/>
            <a:ext cx="11793124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 err="1">
                <a:highlight>
                  <a:srgbClr val="C0C0C0"/>
                </a:highlight>
              </a:rPr>
              <a:t>This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page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is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not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in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the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original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en-US" altLang="ko-KR" dirty="0">
                <a:highlight>
                  <a:srgbClr val="C0C0C0"/>
                </a:highlight>
              </a:rPr>
              <a:t>version of this document</a:t>
            </a:r>
            <a:r>
              <a:rPr lang="ko-KR" altLang="en-US" dirty="0">
                <a:highlight>
                  <a:srgbClr val="C0C0C0"/>
                </a:highlight>
              </a:rPr>
              <a:t>. </a:t>
            </a:r>
            <a:r>
              <a:rPr lang="ko-KR" altLang="en-US" dirty="0" err="1">
                <a:highlight>
                  <a:srgbClr val="C0C0C0"/>
                </a:highlight>
              </a:rPr>
              <a:t>It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has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been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added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by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en-US" altLang="ko-KR" dirty="0">
                <a:highlight>
                  <a:srgbClr val="C0C0C0"/>
                </a:highlight>
              </a:rPr>
              <a:t>a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reader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for</a:t>
            </a:r>
            <a:r>
              <a:rPr lang="ko-KR" altLang="en-US" dirty="0">
                <a:highlight>
                  <a:srgbClr val="C0C0C0"/>
                </a:highlight>
              </a:rPr>
              <a:t> </a:t>
            </a:r>
            <a:r>
              <a:rPr lang="ko-KR" altLang="en-US" dirty="0" err="1">
                <a:highlight>
                  <a:srgbClr val="C0C0C0"/>
                </a:highlight>
              </a:rPr>
              <a:t>reference</a:t>
            </a:r>
            <a:r>
              <a:rPr lang="ko-KR" altLang="en-US" dirty="0">
                <a:highlight>
                  <a:srgbClr val="C0C0C0"/>
                </a:highlight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24F726-5182-8416-E25D-F5BD72AC6C20}"/>
                  </a:ext>
                </a:extLst>
              </p:cNvPr>
              <p:cNvSpPr txBox="1"/>
              <p:nvPr/>
            </p:nvSpPr>
            <p:spPr>
              <a:xfrm>
                <a:off x="566056" y="1676400"/>
                <a:ext cx="1185389" cy="332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=</a:t>
                </a:r>
                <a:r>
                  <a:rPr lang="en-US" altLang="ko-KR" i="1" dirty="0"/>
                  <a:t>f</a:t>
                </a:r>
                <a:r>
                  <a:rPr lang="en-US" altLang="ko-KR" dirty="0"/>
                  <a:t>(</a:t>
                </a:r>
                <a:r>
                  <a:rPr lang="en-US" altLang="ko-KR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q</a:t>
                </a:r>
                <a:r>
                  <a:rPr lang="en-US" altLang="ko-KR" dirty="0" err="1"/>
                  <a:t>,</a:t>
                </a:r>
                <a:r>
                  <a:rPr lang="en-US" altLang="ko-KR" i="1" dirty="0" err="1"/>
                  <a:t>t</a:t>
                </a:r>
                <a:r>
                  <a:rPr lang="en-US" altLang="ko-KR" dirty="0"/>
                  <a:t>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24F726-5182-8416-E25D-F5BD72AC6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6" y="1676400"/>
                <a:ext cx="1185389" cy="332399"/>
              </a:xfrm>
              <a:prstGeom prst="rect">
                <a:avLst/>
              </a:prstGeom>
              <a:blipFill>
                <a:blip r:embed="rId2"/>
                <a:stretch>
                  <a:fillRect l="-14433" t="-27273" r="-13918" b="-563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AD8504-B2A1-6604-AB8A-1EA8FA5973AA}"/>
                  </a:ext>
                </a:extLst>
              </p:cNvPr>
              <p:cNvSpPr txBox="1"/>
              <p:nvPr/>
            </p:nvSpPr>
            <p:spPr>
              <a:xfrm>
                <a:off x="487679" y="2104492"/>
                <a:ext cx="8227423" cy="424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Then, the total derivativ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 with respect to the parameter t is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AD8504-B2A1-6604-AB8A-1EA8FA597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" y="2104492"/>
                <a:ext cx="8227423" cy="424732"/>
              </a:xfrm>
              <a:prstGeom prst="rect">
                <a:avLst/>
              </a:prstGeom>
              <a:blipFill>
                <a:blip r:embed="rId3"/>
                <a:stretch>
                  <a:fillRect l="-889" t="-8571" b="-271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38F908-A472-123F-E1AF-3831F85273FF}"/>
                  </a:ext>
                </a:extLst>
              </p:cNvPr>
              <p:cNvSpPr txBox="1"/>
              <p:nvPr/>
            </p:nvSpPr>
            <p:spPr>
              <a:xfrm>
                <a:off x="609427" y="2617516"/>
                <a:ext cx="4104329" cy="5295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𝐪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𝐪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38F908-A472-123F-E1AF-3831F8527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27" y="2617516"/>
                <a:ext cx="4104329" cy="529504"/>
              </a:xfrm>
              <a:prstGeom prst="rect">
                <a:avLst/>
              </a:prstGeom>
              <a:blipFill>
                <a:blip r:embed="rId4"/>
                <a:stretch>
                  <a:fillRect l="-149" b="-103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9C8077F-D724-18AF-6334-A185EC0B6997}"/>
                  </a:ext>
                </a:extLst>
              </p:cNvPr>
              <p:cNvSpPr txBox="1"/>
              <p:nvPr/>
            </p:nvSpPr>
            <p:spPr>
              <a:xfrm>
                <a:off x="4972766" y="2529224"/>
                <a:ext cx="6609807" cy="34683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sz="1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ko-KR" sz="14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num>
                            <m:den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ko-K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num>
                            <m:den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ko-KR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sz="1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altLang="ko-K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ko-KR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1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ko-KR" altLang="en-US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d>
                        <m:dPr>
                          <m:ctrlPr>
                            <a:rPr lang="en-US" altLang="ko-KR" sz="1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ko-KR" sz="1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ko-KR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altLang="ko-KR" sz="1400" b="1" i="1" dirty="0">
                  <a:solidFill>
                    <a:schemeClr val="accent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ko-KR" sz="14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num>
                            <m:den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ko-KR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ko-KR" alt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ko-KR" sz="14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𝐪</m:t>
                                  </m:r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num>
                            <m:den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ko-KR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f>
                        <m:fPr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sz="1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d>
                        <m:d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ko-KR" sz="1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altLang="ko-KR" sz="1400" b="1" i="1" dirty="0">
                  <a:solidFill>
                    <a:schemeClr val="accent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  <m:acc>
                            <m:accPr>
                              <m:chr m:val="̇"/>
                              <m:ctrlPr>
                                <a:rPr lang="en-US" altLang="ko-KR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acc>
                          <m: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ko-KR" sz="1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en-US" altLang="ko-KR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400" i="1" dirty="0">
                  <a:solidFill>
                    <a:schemeClr val="accent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ko-KR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en-US" altLang="ko-KR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400" i="1" dirty="0">
                  <a:solidFill>
                    <a:schemeClr val="accent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en-US" altLang="ko-KR" sz="1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</m:acc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sz="1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f>
                        <m:fPr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altLang="ko-KR" sz="1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1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</m:acc>
                      <m:r>
                        <a:rPr lang="en-US" altLang="ko-KR" sz="1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ko-KR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9C8077F-D724-18AF-6334-A185EC0B6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766" y="2529224"/>
                <a:ext cx="6609807" cy="34683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47F130-1561-D954-20A6-023A42287BEE}"/>
                  </a:ext>
                </a:extLst>
              </p:cNvPr>
              <p:cNvSpPr txBox="1"/>
              <p:nvPr/>
            </p:nvSpPr>
            <p:spPr>
              <a:xfrm>
                <a:off x="398876" y="6085901"/>
                <a:ext cx="10441750" cy="5063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If th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16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600" dirty="0"/>
                  <a:t> is not an explicit function of the parameter t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sz="16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ko-KR" sz="16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sz="16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ko-KR" altLang="en-US" sz="16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sz="1600" b="1">
                            <a:latin typeface="Cambria Math" panose="02040503050406030204" pitchFamily="18" charset="0"/>
                          </a:rPr>
                          <m:t>𝐪</m:t>
                        </m:r>
                      </m:den>
                    </m:f>
                  </m:oMath>
                </a14:m>
                <a:r>
                  <a:rPr lang="en-US" altLang="ko-KR" sz="16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sz="16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6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ko-KR" altLang="en-US" sz="16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ko-KR" sz="1600" dirty="0"/>
                  <a:t> are equal to zero.   </a:t>
                </a:r>
                <a:endParaRPr lang="ko-KR" altLang="en-US" sz="16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947F130-1561-D954-20A6-023A42287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76" y="6085901"/>
                <a:ext cx="10441750" cy="506357"/>
              </a:xfrm>
              <a:prstGeom prst="rect">
                <a:avLst/>
              </a:prstGeom>
              <a:blipFill>
                <a:blip r:embed="rId6"/>
                <a:stretch>
                  <a:fillRect l="-292" b="-12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5434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both cases,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here</a:t>
            </a:r>
          </a:p>
          <a:p>
            <a:pPr lvl="2"/>
            <a:r>
              <a:rPr lang="en-US" dirty="0"/>
              <a:t>If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NOT a function of time: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If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a function of time: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1</a:t>
            </a:fld>
            <a:endParaRPr lang="en-US"/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94480"/>
              </p:ext>
            </p:extLst>
          </p:nvPr>
        </p:nvGraphicFramePr>
        <p:xfrm>
          <a:off x="749526" y="1690251"/>
          <a:ext cx="4567766" cy="100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42720" progId="Equation.DSMT4">
                  <p:embed/>
                </p:oleObj>
              </mc:Choice>
              <mc:Fallback>
                <p:oleObj name="Equation" r:id="rId2" imgW="1562040" imgH="342720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26" y="1690251"/>
                        <a:ext cx="4567766" cy="1001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72841"/>
              </p:ext>
            </p:extLst>
          </p:nvPr>
        </p:nvGraphicFramePr>
        <p:xfrm>
          <a:off x="1901909" y="3943895"/>
          <a:ext cx="3532717" cy="99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42720" progId="Equation.DSMT4">
                  <p:embed/>
                </p:oleObj>
              </mc:Choice>
              <mc:Fallback>
                <p:oleObj name="Equation" r:id="rId4" imgW="1206360" imgH="34272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09" y="3943895"/>
                        <a:ext cx="3532717" cy="999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34976"/>
              </p:ext>
            </p:extLst>
          </p:nvPr>
        </p:nvGraphicFramePr>
        <p:xfrm>
          <a:off x="1901909" y="5676370"/>
          <a:ext cx="7727951" cy="100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342720" progId="Equation.DSMT4">
                  <p:embed/>
                </p:oleObj>
              </mc:Choice>
              <mc:Fallback>
                <p:oleObj name="Equation" r:id="rId6" imgW="2641320" imgH="342720" progId="Equation.DSMT4">
                  <p:embed/>
                  <p:pic>
                    <p:nvPicPr>
                      <p:cNvPr id="139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09" y="5676370"/>
                        <a:ext cx="7727951" cy="1001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rivatives of Gap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for th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q̈ </a:t>
            </a:r>
            <a:r>
              <a:rPr lang="en-US" dirty="0"/>
              <a:t>term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produc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n system vector form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2</a:t>
            </a:fld>
            <a:endParaRPr lang="en-US"/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31662"/>
              </p:ext>
            </p:extLst>
          </p:nvPr>
        </p:nvGraphicFramePr>
        <p:xfrm>
          <a:off x="718851" y="1806295"/>
          <a:ext cx="3604684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51" y="1806295"/>
                        <a:ext cx="3604684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25989"/>
              </p:ext>
            </p:extLst>
          </p:nvPr>
        </p:nvGraphicFramePr>
        <p:xfrm>
          <a:off x="1370592" y="3429000"/>
          <a:ext cx="1559984" cy="55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90440" progId="Equation.DSMT4">
                  <p:embed/>
                </p:oleObj>
              </mc:Choice>
              <mc:Fallback>
                <p:oleObj name="Equation" r:id="rId4" imgW="533160" imgH="19044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592" y="3429000"/>
                        <a:ext cx="1559984" cy="556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873490" y="5429097"/>
          <a:ext cx="1521883" cy="55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158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90" y="5429097"/>
                        <a:ext cx="1521883" cy="556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5881080" y="4481870"/>
          <a:ext cx="1521883" cy="225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774360" progId="Equation.DSMT4">
                  <p:embed/>
                </p:oleObj>
              </mc:Choice>
              <mc:Fallback>
                <p:oleObj name="Equation" r:id="rId8" imgW="520560" imgH="774360" progId="Equation.DSMT4">
                  <p:embed/>
                  <p:pic>
                    <p:nvPicPr>
                      <p:cNvPr id="158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80" y="4481870"/>
                        <a:ext cx="1521883" cy="225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66703" y="5496635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nal Form for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bine the 2</a:t>
            </a:r>
            <a:r>
              <a:rPr lang="en-US" baseline="30000" dirty="0"/>
              <a:t>nd</a:t>
            </a:r>
            <a:r>
              <a:rPr lang="en-US" dirty="0"/>
              <a:t> time derivativ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with the acceleration equations produ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n matrix-vector form, this beco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3</a:t>
            </a:fld>
            <a:endParaRPr lang="en-US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39057"/>
              </p:ext>
            </p:extLst>
          </p:nvPr>
        </p:nvGraphicFramePr>
        <p:xfrm>
          <a:off x="1504956" y="2405576"/>
          <a:ext cx="2821516" cy="114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93480" progId="Equation.DSMT4">
                  <p:embed/>
                </p:oleObj>
              </mc:Choice>
              <mc:Fallback>
                <p:oleObj name="Equation" r:id="rId2" imgW="965160" imgH="393480" progId="Equation.DSMT4">
                  <p:embed/>
                  <p:pic>
                    <p:nvPicPr>
                      <p:cNvPr id="159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6" y="2405576"/>
                        <a:ext cx="2821516" cy="114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417573" y="4452424"/>
          <a:ext cx="3712633" cy="114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159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573" y="4452424"/>
                        <a:ext cx="3712633" cy="114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nal Form for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sz="3600" dirty="0"/>
              <a:t>is sometimes called “the augmented form” of the equations of motion for MBD.</a:t>
            </a:r>
          </a:p>
          <a:p>
            <a:pPr lvl="1"/>
            <a:r>
              <a:rPr lang="en-US" dirty="0"/>
              <a:t>This form is well-known in MB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4</a:t>
            </a:fld>
            <a:endParaRPr lang="en-US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92802"/>
              </p:ext>
            </p:extLst>
          </p:nvPr>
        </p:nvGraphicFramePr>
        <p:xfrm>
          <a:off x="1536705" y="1673380"/>
          <a:ext cx="371263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93480" progId="Equation.DSMT4">
                  <p:embed/>
                </p:oleObj>
              </mc:Choice>
              <mc:Fallback>
                <p:oleObj name="Equation" r:id="rId2" imgW="1269720" imgH="393480" progId="Equation.DSMT4">
                  <p:embed/>
                  <p:pic>
                    <p:nvPicPr>
                      <p:cNvPr id="160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5" y="1673380"/>
                        <a:ext cx="371263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curDyn uses a modification of this formulation known as a constrained recursive formulation.</a:t>
            </a:r>
          </a:p>
          <a:p>
            <a:pPr lvl="1"/>
            <a:r>
              <a:rPr lang="en-US" dirty="0"/>
              <a:t>Recursive formulations reduce the number of unknowns in the equation of motion and many constraint forces.</a:t>
            </a:r>
          </a:p>
          <a:p>
            <a:pPr lvl="1"/>
            <a:r>
              <a:rPr lang="en-US" dirty="0"/>
              <a:t>A substitution is made in which body coordinates are replaced with rigid joint coordinates.</a:t>
            </a:r>
          </a:p>
          <a:p>
            <a:pPr lvl="1"/>
            <a:r>
              <a:rPr lang="en-US" dirty="0"/>
              <a:t>The recursive formulation used in RecurDyn is complex and requires a lot of time to explain in detail.</a:t>
            </a:r>
          </a:p>
          <a:p>
            <a:pPr lvl="2"/>
            <a:r>
              <a:rPr lang="en-US" dirty="0"/>
              <a:t>A simplified version that is much easier to understand is presented here.</a:t>
            </a:r>
          </a:p>
          <a:p>
            <a:pPr lvl="2"/>
            <a:r>
              <a:rPr lang="en-US" dirty="0"/>
              <a:t>The fundamental concept of the version presented here is very similar to the version used in RecurDy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215783"/>
            <a:ext cx="11551920" cy="534001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ost rigid joint constraints have degrees of freedom.</a:t>
            </a:r>
          </a:p>
          <a:p>
            <a:pPr lvl="1"/>
            <a:r>
              <a:rPr lang="en-US" dirty="0"/>
              <a:t>A revolute joint has 1 joint degree of freedom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A joint degree of freedom is relative to the bodi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nly fixed joints do not have joint degrees of freedom</a:t>
            </a:r>
          </a:p>
          <a:p>
            <a:pPr lvl="2"/>
            <a:r>
              <a:rPr lang="en-US" dirty="0"/>
              <a:t>Fixed joints make 2 rigid bodies act like 1 rigid bod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5" name="Picture 4" descr="Revolute DoF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9797" y="2734703"/>
            <a:ext cx="4068049" cy="2907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33144" y="3131025"/>
            <a:ext cx="43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 Degrees of Freed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joint degrees of freedom become coordinates of the system.</a:t>
            </a:r>
          </a:p>
          <a:p>
            <a:pPr lvl="1"/>
            <a:r>
              <a:rPr lang="en-US" dirty="0"/>
              <a:t>In this example, there are 3 joint DOF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7</a:t>
            </a:fld>
            <a:endParaRPr lang="en-US"/>
          </a:p>
        </p:txBody>
      </p:sp>
      <p:pic>
        <p:nvPicPr>
          <p:cNvPr id="5" name="Picture 4" descr="4 bar mech open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472" y="2821678"/>
            <a:ext cx="4346564" cy="28771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85230" y="4750559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78998" y="2915693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2071" y="2997580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35939" y="3333978"/>
          <a:ext cx="1299634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571320" progId="Equation.DSMT4">
                  <p:embed/>
                </p:oleObj>
              </mc:Choice>
              <mc:Fallback>
                <p:oleObj name="Equation" r:id="rId3" imgW="444240" imgH="5713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39" y="3333978"/>
                        <a:ext cx="1299634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 Body to Joint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lationship between joint degrees of freedom and body coordinates is computed.</a:t>
            </a:r>
          </a:p>
          <a:p>
            <a:pPr lvl="1"/>
            <a:r>
              <a:rPr lang="en-US" dirty="0"/>
              <a:t>This changes with the motion of the bodies, so it must be recomputed every time acceleration is needed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8</a:t>
            </a:fld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38445"/>
              </p:ext>
            </p:extLst>
          </p:nvPr>
        </p:nvGraphicFramePr>
        <p:xfrm>
          <a:off x="2573591" y="4825923"/>
          <a:ext cx="1299634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571320" progId="Equation.DSMT4">
                  <p:embed/>
                </p:oleObj>
              </mc:Choice>
              <mc:Fallback>
                <p:oleObj name="Equation" r:id="rId2" imgW="444240" imgH="5713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91" y="4825923"/>
                        <a:ext cx="1299634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76821"/>
              </p:ext>
            </p:extLst>
          </p:nvPr>
        </p:nvGraphicFramePr>
        <p:xfrm>
          <a:off x="1837456" y="4018631"/>
          <a:ext cx="1263650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292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456" y="4018631"/>
                        <a:ext cx="1263650" cy="590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72940"/>
              </p:ext>
            </p:extLst>
          </p:nvPr>
        </p:nvGraphicFramePr>
        <p:xfrm>
          <a:off x="5989379" y="4073669"/>
          <a:ext cx="1039283" cy="48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292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79" y="4073669"/>
                        <a:ext cx="1039283" cy="480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74214"/>
              </p:ext>
            </p:extLst>
          </p:nvPr>
        </p:nvGraphicFramePr>
        <p:xfrm>
          <a:off x="9088467" y="4055674"/>
          <a:ext cx="1708151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292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467" y="4055674"/>
                        <a:ext cx="1708151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22434"/>
              </p:ext>
            </p:extLst>
          </p:nvPr>
        </p:nvGraphicFramePr>
        <p:xfrm>
          <a:off x="711488" y="4810791"/>
          <a:ext cx="1261534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571320" progId="Equation.DSMT4">
                  <p:embed/>
                </p:oleObj>
              </mc:Choice>
              <mc:Fallback>
                <p:oleObj name="Equation" r:id="rId10" imgW="431640" imgH="571320" progId="Equation.DSMT4">
                  <p:embed/>
                  <p:pic>
                    <p:nvPicPr>
                      <p:cNvPr id="292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88" y="4810791"/>
                        <a:ext cx="1261534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82613"/>
              </p:ext>
            </p:extLst>
          </p:nvPr>
        </p:nvGraphicFramePr>
        <p:xfrm>
          <a:off x="6001954" y="4853598"/>
          <a:ext cx="1041400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292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954" y="4853598"/>
                        <a:ext cx="1041400" cy="554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46082" y="3240207"/>
            <a:ext cx="38759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ody coordinates written as function of joint DOF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77058" y="3240209"/>
            <a:ext cx="2829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elocity relationship </a:t>
            </a:r>
          </a:p>
          <a:p>
            <a:r>
              <a:rPr lang="en-US" sz="2400" dirty="0"/>
              <a:t>(linear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25305" y="3240209"/>
            <a:ext cx="34483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cceleration relationship (also linear)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joint accelerations are substituted for the body accelerations in the equations of mo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 matrix is orthogonal to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o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. Therefore, </a:t>
            </a:r>
            <a:r>
              <a:rPr lang="en-US" dirty="0" err="1"/>
              <a:t>premultiplying</a:t>
            </a:r>
            <a:r>
              <a:rPr lang="en-US" dirty="0"/>
              <a:t> by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removes the joint constraint forces from the equations of motion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imilar to </a:t>
            </a:r>
            <a:r>
              <a:rPr lang="en-US" dirty="0" err="1"/>
              <a:t>Lagrangian</a:t>
            </a:r>
            <a:r>
              <a:rPr lang="en-US" dirty="0"/>
              <a:t> equations of motion, constraint forces aren’t included when using only joint DOFs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89</a:t>
            </a:fld>
            <a:endParaRPr lang="en-US"/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66513"/>
              </p:ext>
            </p:extLst>
          </p:nvPr>
        </p:nvGraphicFramePr>
        <p:xfrm>
          <a:off x="1999077" y="1784413"/>
          <a:ext cx="1710266" cy="51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292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077" y="1784413"/>
                        <a:ext cx="1710266" cy="518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/>
        </p:nvGraphicFramePr>
        <p:xfrm>
          <a:off x="1110080" y="2302997"/>
          <a:ext cx="2821517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294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80" y="2302997"/>
                        <a:ext cx="2821517" cy="592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Object 7"/>
          <p:cNvGraphicFramePr>
            <a:graphicFrameLocks noChangeAspect="1"/>
          </p:cNvGraphicFramePr>
          <p:nvPr/>
        </p:nvGraphicFramePr>
        <p:xfrm>
          <a:off x="5139935" y="2233688"/>
          <a:ext cx="4008967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294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935" y="2233688"/>
                        <a:ext cx="4008967" cy="66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0" name="Object 8"/>
          <p:cNvGraphicFramePr>
            <a:graphicFrameLocks noChangeAspect="1"/>
          </p:cNvGraphicFramePr>
          <p:nvPr/>
        </p:nvGraphicFramePr>
        <p:xfrm>
          <a:off x="1081618" y="4876806"/>
          <a:ext cx="5418667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28600" progId="Equation.DSMT4">
                  <p:embed/>
                </p:oleObj>
              </mc:Choice>
              <mc:Fallback>
                <p:oleObj name="Equation" r:id="rId8" imgW="1854000" imgH="228600" progId="Equation.DSMT4">
                  <p:embed/>
                  <p:pic>
                    <p:nvPicPr>
                      <p:cNvPr id="294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18" y="4876806"/>
                        <a:ext cx="5418667" cy="66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1" name="Object 9"/>
          <p:cNvGraphicFramePr>
            <a:graphicFrameLocks noChangeAspect="1"/>
          </p:cNvGraphicFramePr>
          <p:nvPr/>
        </p:nvGraphicFramePr>
        <p:xfrm>
          <a:off x="7711017" y="4868338"/>
          <a:ext cx="4080934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28600" progId="Equation.DSMT4">
                  <p:embed/>
                </p:oleObj>
              </mc:Choice>
              <mc:Fallback>
                <p:oleObj name="Equation" r:id="rId10" imgW="1396800" imgH="228600" progId="Equation.DSMT4">
                  <p:embed/>
                  <p:pic>
                    <p:nvPicPr>
                      <p:cNvPr id="294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17" y="4868338"/>
                        <a:ext cx="4080934" cy="66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6605520" y="5178188"/>
            <a:ext cx="1073623" cy="211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1724172" y="2125639"/>
            <a:ext cx="200167" cy="19106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97282" y="2560850"/>
            <a:ext cx="1073623" cy="211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id Body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830049" cy="5030332"/>
          </a:xfrm>
        </p:spPr>
        <p:txBody>
          <a:bodyPr/>
          <a:lstStyle/>
          <a:p>
            <a:r>
              <a:rPr lang="en-US" dirty="0"/>
              <a:t>Single rigid body</a:t>
            </a:r>
          </a:p>
          <a:p>
            <a:pPr lvl="1"/>
            <a:r>
              <a:rPr lang="en-US" spc="-150" dirty="0"/>
              <a:t>The equations of motion are called the “Newton-Euler equations”.</a:t>
            </a:r>
          </a:p>
          <a:p>
            <a:pPr lvl="1"/>
            <a:r>
              <a:rPr lang="en-US" dirty="0"/>
              <a:t>Well-known acceleration equ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5527248" y="3378358"/>
          <a:ext cx="1860739" cy="15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17160" progId="Equation.DSMT4">
                  <p:embed/>
                </p:oleObj>
              </mc:Choice>
              <mc:Fallback>
                <p:oleObj name="Equation" r:id="rId2" imgW="380880" imgH="31716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248" y="3378358"/>
                        <a:ext cx="1860739" cy="1557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0585" y="3394884"/>
            <a:ext cx="35493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ewton</a:t>
            </a:r>
          </a:p>
          <a:p>
            <a:r>
              <a:rPr lang="en-US" sz="2400" dirty="0"/>
              <a:t>(translational accelera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82508" y="4234976"/>
            <a:ext cx="2917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uler</a:t>
            </a:r>
          </a:p>
          <a:p>
            <a:r>
              <a:rPr lang="en-US" sz="2400" dirty="0"/>
              <a:t>(angular acceleration)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4249955" y="3810383"/>
            <a:ext cx="999887" cy="30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7460784" y="4650475"/>
            <a:ext cx="621724" cy="182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147446"/>
            <a:ext cx="11551920" cy="2684164"/>
          </a:xfrm>
        </p:spPr>
        <p:txBody>
          <a:bodyPr>
            <a:normAutofit fontScale="92500"/>
          </a:bodyPr>
          <a:lstStyle/>
          <a:p>
            <a:r>
              <a:rPr lang="en-US" dirty="0"/>
              <a:t>Only open chains of bodies can be directly formulated.</a:t>
            </a:r>
          </a:p>
          <a:p>
            <a:r>
              <a:rPr lang="en-US" dirty="0"/>
              <a:t>Closed loops of bodies require a constraint.</a:t>
            </a:r>
          </a:p>
          <a:p>
            <a:pPr lvl="1"/>
            <a:r>
              <a:rPr lang="en-US" dirty="0"/>
              <a:t>Closed loops must be “cut open” by choosing a constraint to be a “cut joint”.</a:t>
            </a:r>
          </a:p>
          <a:p>
            <a:pPr lvl="1"/>
            <a:r>
              <a:rPr lang="en-US" dirty="0"/>
              <a:t>This joint remains a constraint in the recursiv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0</a:t>
            </a:fld>
            <a:endParaRPr lang="en-US"/>
          </a:p>
        </p:txBody>
      </p:sp>
      <p:pic>
        <p:nvPicPr>
          <p:cNvPr id="5" name="Picture 4" descr="4 bar mech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048" y="4286810"/>
            <a:ext cx="2267017" cy="18877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7473" y="3769669"/>
            <a:ext cx="3328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del with a closed loo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80591" y="3757348"/>
            <a:ext cx="5119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oop opened by “cutting joint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464528" y="5558854"/>
            <a:ext cx="2600093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4" dirty="0"/>
              <a:t>A “cut joint” remains a constraint</a:t>
            </a:r>
          </a:p>
        </p:txBody>
      </p:sp>
      <p:pic>
        <p:nvPicPr>
          <p:cNvPr id="12" name="Picture 11" descr="4 bar mech open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0251" y="4499579"/>
            <a:ext cx="2981218" cy="2170991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>
            <a:off x="9207695" y="5933444"/>
            <a:ext cx="256833" cy="2228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26568" y="4588345"/>
            <a:ext cx="2506078" cy="749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4" dirty="0"/>
              <a:t>Recursive system degrees of freedom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6200000" flipH="1">
            <a:off x="5759361" y="5200980"/>
            <a:ext cx="1355678" cy="59140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114197" y="4818844"/>
            <a:ext cx="518616" cy="17287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14202" y="4673269"/>
            <a:ext cx="2256431" cy="16377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969457" y="5692296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99619" y="4339653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646618" y="4612607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47796"/>
              </p:ext>
            </p:extLst>
          </p:nvPr>
        </p:nvGraphicFramePr>
        <p:xfrm>
          <a:off x="4529767" y="5392048"/>
          <a:ext cx="996185" cy="127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571320" progId="Equation.DSMT4">
                  <p:embed/>
                </p:oleObj>
              </mc:Choice>
              <mc:Fallback>
                <p:oleObj name="Equation" r:id="rId4" imgW="444240" imgH="57132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767" y="5392048"/>
                        <a:ext cx="996185" cy="1275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ystems with closed loops, some constraints remain in the recursive equations of motion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plit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/>
              <a:t> into                      and  into                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ere</a:t>
            </a:r>
          </a:p>
          <a:p>
            <a:pPr lvl="2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a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are the recursive joints and constraint forces, which are orthogonal to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.</a:t>
            </a:r>
          </a:p>
          <a:p>
            <a:pPr lvl="2"/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and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are the cut joints and constraint forces, which will remain in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5627"/>
              </p:ext>
            </p:extLst>
          </p:nvPr>
        </p:nvGraphicFramePr>
        <p:xfrm>
          <a:off x="3181124" y="2282752"/>
          <a:ext cx="1594213" cy="136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80880" progId="Equation.DSMT4">
                  <p:embed/>
                </p:oleObj>
              </mc:Choice>
              <mc:Fallback>
                <p:oleObj name="Equation" r:id="rId2" imgW="444240" imgH="380880" progId="Equation.DSMT4">
                  <p:embed/>
                  <p:pic>
                    <p:nvPicPr>
                      <p:cNvPr id="295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124" y="2282752"/>
                        <a:ext cx="1594213" cy="1363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63339"/>
              </p:ext>
            </p:extLst>
          </p:nvPr>
        </p:nvGraphicFramePr>
        <p:xfrm>
          <a:off x="6814525" y="2281063"/>
          <a:ext cx="15494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80880" progId="Equation.DSMT4">
                  <p:embed/>
                </p:oleObj>
              </mc:Choice>
              <mc:Fallback>
                <p:oleObj name="Equation" r:id="rId4" imgW="431640" imgH="380880" progId="Equation.DSMT4">
                  <p:embed/>
                  <p:pic>
                    <p:nvPicPr>
                      <p:cNvPr id="295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525" y="2281063"/>
                        <a:ext cx="15494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For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30"/>
            <a:ext cx="11606892" cy="5030332"/>
          </a:xfrm>
        </p:spPr>
        <p:txBody>
          <a:bodyPr/>
          <a:lstStyle/>
          <a:p>
            <a:r>
              <a:rPr lang="en-US" dirty="0"/>
              <a:t>Then the directly formulated equations of motion become</a:t>
            </a:r>
          </a:p>
          <a:p>
            <a:endParaRPr lang="en-US" dirty="0"/>
          </a:p>
          <a:p>
            <a:pPr lvl="1"/>
            <a:r>
              <a:rPr lang="en-US" dirty="0"/>
              <a:t>Substitution of                     and pre-multiplication by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produc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ich simplifies t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8993"/>
              </p:ext>
            </p:extLst>
          </p:nvPr>
        </p:nvGraphicFramePr>
        <p:xfrm>
          <a:off x="1204294" y="3038857"/>
          <a:ext cx="7200900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28600" progId="Equation.DSMT4">
                  <p:embed/>
                </p:oleObj>
              </mc:Choice>
              <mc:Fallback>
                <p:oleObj name="Equation" r:id="rId2" imgW="2463480" imgH="2286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94" y="3038857"/>
                        <a:ext cx="7200900" cy="66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15980"/>
              </p:ext>
            </p:extLst>
          </p:nvPr>
        </p:nvGraphicFramePr>
        <p:xfrm>
          <a:off x="1204294" y="4706868"/>
          <a:ext cx="5673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94" y="4706868"/>
                        <a:ext cx="5673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1204294" y="1739524"/>
          <a:ext cx="4305300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295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94" y="1739524"/>
                        <a:ext cx="4305300" cy="59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97783"/>
              </p:ext>
            </p:extLst>
          </p:nvPr>
        </p:nvGraphicFramePr>
        <p:xfrm>
          <a:off x="3772871" y="2296057"/>
          <a:ext cx="1710266" cy="51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296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71" y="2296057"/>
                        <a:ext cx="1710266" cy="518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ursive Formulation Final Equations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nal form of the constrained recursive formulation equations of motion require additional equations.</a:t>
            </a:r>
          </a:p>
          <a:p>
            <a:pPr lvl="1"/>
            <a:r>
              <a:rPr lang="en-US" dirty="0"/>
              <a:t>The acceleration formulation become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r in matrix form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3</a:t>
            </a:fld>
            <a:endParaRPr lang="en-US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418645" y="2790842"/>
          <a:ext cx="5674783" cy="125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31640" progId="Equation.DSMT4">
                  <p:embed/>
                </p:oleObj>
              </mc:Choice>
              <mc:Fallback>
                <p:oleObj name="Equation" r:id="rId2" imgW="1942920" imgH="43164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45" y="2790842"/>
                        <a:ext cx="5674783" cy="1255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1375835" y="4978404"/>
          <a:ext cx="6460067" cy="125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297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835" y="4978404"/>
                        <a:ext cx="6460067" cy="1259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Recursive Form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e example of a recursive formulation</a:t>
            </a:r>
          </a:p>
          <a:p>
            <a:pPr lvl="1"/>
            <a:r>
              <a:rPr lang="en-US" dirty="0"/>
              <a:t>Note that the example formulation here is designed to be easy to understand. </a:t>
            </a:r>
          </a:p>
          <a:p>
            <a:pPr lvl="1"/>
            <a:r>
              <a:rPr lang="en-US" dirty="0"/>
              <a:t>The recursive formulation used in RecurDyn is more complex.</a:t>
            </a:r>
          </a:p>
          <a:p>
            <a:pPr lvl="2"/>
            <a:r>
              <a:rPr lang="en-US" dirty="0"/>
              <a:t>RecurDyn’s recursive formulation involves many optimizations that enable it to be computed much faster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4</a:t>
            </a:fld>
            <a:endParaRPr lang="en-US"/>
          </a:p>
        </p:txBody>
      </p:sp>
      <p:pic>
        <p:nvPicPr>
          <p:cNvPr id="5" name="Picture 4" descr="4 bar mech ref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742" y="4556812"/>
            <a:ext cx="5340824" cy="14771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55933" y="5533034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69316" y="4562526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8853" y="5536068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3</a:t>
            </a:r>
          </a:p>
        </p:txBody>
      </p:sp>
      <p:pic>
        <p:nvPicPr>
          <p:cNvPr id="9" name="Picture 8" descr="4 bar mech open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56" y="4522283"/>
            <a:ext cx="2981218" cy="21709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780063" y="5715002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10225" y="4362358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57221" y="4635313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18488" y="5390490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31873" y="4419983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1407" y="5393525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76743" y="4990157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26269" y="5539102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11107" y="4577693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12525" y="4586792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4414" y="556943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98865" y="5608858"/>
            <a:ext cx="417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Recursive Form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e example of a recursive formul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5</a:t>
            </a:fld>
            <a:endParaRPr lang="en-US"/>
          </a:p>
        </p:txBody>
      </p:sp>
      <p:pic>
        <p:nvPicPr>
          <p:cNvPr id="5" name="Picture 4" descr="4 bar mech ref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5426" y="4686316"/>
            <a:ext cx="5340824" cy="14771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19617" y="5662539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33002" y="4692032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52536" y="5665573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3</a:t>
            </a:r>
          </a:p>
        </p:txBody>
      </p:sp>
      <p:pic>
        <p:nvPicPr>
          <p:cNvPr id="9" name="Picture 8" descr="4 bar mech open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8883" y="1764668"/>
            <a:ext cx="2981218" cy="21709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598093" y="2957386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28254" y="1604741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75250" y="1877697"/>
            <a:ext cx="47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36515" y="2805745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58999" y="2299261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569435" y="2635908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ody 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40425" y="5119661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89953" y="5668605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74789" y="4707196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476210" y="4716296"/>
            <a:ext cx="447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558096" y="5698935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262550" y="5738361"/>
            <a:ext cx="417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80044"/>
              </p:ext>
            </p:extLst>
          </p:nvPr>
        </p:nvGraphicFramePr>
        <p:xfrm>
          <a:off x="1191770" y="2520272"/>
          <a:ext cx="2390082" cy="35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1574640" progId="Equation.DSMT4">
                  <p:embed/>
                </p:oleObj>
              </mc:Choice>
              <mc:Fallback>
                <p:oleObj name="Equation" r:id="rId4" imgW="1054080" imgH="1574640" progId="Equation.DSMT4">
                  <p:embed/>
                  <p:pic>
                    <p:nvPicPr>
                      <p:cNvPr id="299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70" y="2520272"/>
                        <a:ext cx="2390082" cy="3551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885371" y="3427478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42912" y="2056637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011392" y="1477364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5913" y="1584281"/>
            <a:ext cx="3584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body position to joint position relationship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Recursive Form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ody velocity to joint velocity relationshi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6</a:t>
            </a:fld>
            <a:endParaRPr lang="en-US"/>
          </a:p>
        </p:txBody>
      </p:sp>
      <p:graphicFrame>
        <p:nvGraphicFramePr>
          <p:cNvPr id="301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2683"/>
              </p:ext>
            </p:extLst>
          </p:nvPr>
        </p:nvGraphicFramePr>
        <p:xfrm>
          <a:off x="1148192" y="1881559"/>
          <a:ext cx="3377045" cy="439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663560" progId="Equation.DSMT4">
                  <p:embed/>
                </p:oleObj>
              </mc:Choice>
              <mc:Fallback>
                <p:oleObj name="Equation" r:id="rId2" imgW="1269720" imgH="1663560" progId="Equation.DSMT4">
                  <p:embed/>
                  <p:pic>
                    <p:nvPicPr>
                      <p:cNvPr id="301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92" y="1881559"/>
                        <a:ext cx="3377045" cy="4398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Recursive Form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0" y="1146630"/>
            <a:ext cx="11830049" cy="5030332"/>
          </a:xfrm>
        </p:spPr>
        <p:txBody>
          <a:bodyPr/>
          <a:lstStyle/>
          <a:p>
            <a:r>
              <a:rPr lang="en-US" dirty="0"/>
              <a:t>Converting the velocity relationship into a matrix-vector multiplication</a:t>
            </a:r>
          </a:p>
          <a:p>
            <a:pPr lvl="1"/>
            <a:r>
              <a:rPr lang="en-US" dirty="0"/>
              <a:t>Examining the equations of the velocity relationship, it is possible to rewrite them as a series of matrix-vector multi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7</a:t>
            </a:fld>
            <a:endParaRPr lang="en-US"/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4252795" y="3499641"/>
          <a:ext cx="5246048" cy="274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1155600" progId="Equation.DSMT4">
                  <p:embed/>
                </p:oleObj>
              </mc:Choice>
              <mc:Fallback>
                <p:oleObj name="Equation" r:id="rId2" imgW="2197080" imgH="1155600" progId="Equation.DSMT4">
                  <p:embed/>
                  <p:pic>
                    <p:nvPicPr>
                      <p:cNvPr id="302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795" y="3499641"/>
                        <a:ext cx="5246048" cy="2743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17646"/>
              </p:ext>
            </p:extLst>
          </p:nvPr>
        </p:nvGraphicFramePr>
        <p:xfrm>
          <a:off x="4252795" y="6147129"/>
          <a:ext cx="1189567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302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795" y="6147129"/>
                        <a:ext cx="1189567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7287"/>
              </p:ext>
            </p:extLst>
          </p:nvPr>
        </p:nvGraphicFramePr>
        <p:xfrm>
          <a:off x="1082439" y="3285975"/>
          <a:ext cx="2433976" cy="317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1663560" progId="Equation.DSMT4">
                  <p:embed/>
                </p:oleObj>
              </mc:Choice>
              <mc:Fallback>
                <p:oleObj name="Equation" r:id="rId6" imgW="1269720" imgH="1663560" progId="Equation.DSMT4">
                  <p:embed/>
                  <p:pic>
                    <p:nvPicPr>
                      <p:cNvPr id="302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39" y="3285975"/>
                        <a:ext cx="2433976" cy="3170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Recursive Form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uing the matrix re-arrangement of the velocity equat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8</a:t>
            </a:fld>
            <a:endParaRPr lang="en-US"/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98968"/>
              </p:ext>
            </p:extLst>
          </p:nvPr>
        </p:nvGraphicFramePr>
        <p:xfrm>
          <a:off x="717433" y="2891371"/>
          <a:ext cx="3888317" cy="197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27000" progId="Equation.DSMT4">
                  <p:embed/>
                </p:oleObj>
              </mc:Choice>
              <mc:Fallback>
                <p:oleObj name="Equation" r:id="rId2" imgW="1815840" imgH="927000" progId="Equation.DSMT4">
                  <p:embed/>
                  <p:pic>
                    <p:nvPicPr>
                      <p:cNvPr id="303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33" y="2891371"/>
                        <a:ext cx="3888317" cy="1976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46314"/>
              </p:ext>
            </p:extLst>
          </p:nvPr>
        </p:nvGraphicFramePr>
        <p:xfrm>
          <a:off x="1674773" y="5251325"/>
          <a:ext cx="1339849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303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73" y="5251325"/>
                        <a:ext cx="1339849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24078"/>
              </p:ext>
            </p:extLst>
          </p:nvPr>
        </p:nvGraphicFramePr>
        <p:xfrm>
          <a:off x="5095908" y="3143255"/>
          <a:ext cx="3498851" cy="162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761760" progId="Equation.DSMT4">
                  <p:embed/>
                </p:oleObj>
              </mc:Choice>
              <mc:Fallback>
                <p:oleObj name="Equation" r:id="rId6" imgW="1638000" imgH="761760" progId="Equation.DSMT4">
                  <p:embed/>
                  <p:pic>
                    <p:nvPicPr>
                      <p:cNvPr id="303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908" y="3143255"/>
                        <a:ext cx="3498851" cy="1621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30339"/>
              </p:ext>
            </p:extLst>
          </p:nvPr>
        </p:nvGraphicFramePr>
        <p:xfrm>
          <a:off x="6013502" y="5223745"/>
          <a:ext cx="1375834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303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502" y="5223745"/>
                        <a:ext cx="1375834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56359"/>
              </p:ext>
            </p:extLst>
          </p:nvPr>
        </p:nvGraphicFramePr>
        <p:xfrm>
          <a:off x="9084917" y="3305649"/>
          <a:ext cx="2292350" cy="122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571320" progId="Equation.DSMT4">
                  <p:embed/>
                </p:oleObj>
              </mc:Choice>
              <mc:Fallback>
                <p:oleObj name="Equation" r:id="rId10" imgW="1066680" imgH="571320" progId="Equation.DSMT4">
                  <p:embed/>
                  <p:pic>
                    <p:nvPicPr>
                      <p:cNvPr id="303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4917" y="3305649"/>
                        <a:ext cx="2292350" cy="122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88746"/>
              </p:ext>
            </p:extLst>
          </p:nvPr>
        </p:nvGraphicFramePr>
        <p:xfrm>
          <a:off x="9385100" y="5040237"/>
          <a:ext cx="1263650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303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100" y="5040237"/>
                        <a:ext cx="1263650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ve Example Velocity Relationship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146629"/>
            <a:ext cx="11443606" cy="54091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Finally, the velocity relationship can be written as a matrix-vector produc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High performance recursive formulations have much more computationally inexpensive forms of th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 matrix.</a:t>
            </a:r>
          </a:p>
          <a:p>
            <a:pPr lvl="2"/>
            <a:r>
              <a:rPr lang="en-US" dirty="0"/>
              <a:t>But many modifications are required for this.</a:t>
            </a:r>
          </a:p>
          <a:p>
            <a:pPr lvl="2"/>
            <a:r>
              <a:rPr lang="en-US" dirty="0"/>
              <a:t>For example, all body velocities are expressed in their body reference fra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59E7-1888-4424-A273-79E90970EA30}" type="slidenum">
              <a:rPr lang="en-US" smtClean="0"/>
              <a:pPr/>
              <a:t>99</a:t>
            </a:fld>
            <a:endParaRPr lang="en-US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39817"/>
              </p:ext>
            </p:extLst>
          </p:nvPr>
        </p:nvGraphicFramePr>
        <p:xfrm>
          <a:off x="936181" y="2901852"/>
          <a:ext cx="1411816" cy="202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698400" progId="Equation.DSMT4">
                  <p:embed/>
                </p:oleObj>
              </mc:Choice>
              <mc:Fallback>
                <p:oleObj name="Equation" r:id="rId2" imgW="482400" imgH="698400" progId="Equation.DSMT4">
                  <p:embed/>
                  <p:pic>
                    <p:nvPicPr>
                      <p:cNvPr id="304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81" y="2901852"/>
                        <a:ext cx="1411816" cy="2029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16632"/>
              </p:ext>
            </p:extLst>
          </p:nvPr>
        </p:nvGraphicFramePr>
        <p:xfrm>
          <a:off x="4603787" y="2901848"/>
          <a:ext cx="2154767" cy="51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77480" progId="Equation.DSMT4">
                  <p:embed/>
                </p:oleObj>
              </mc:Choice>
              <mc:Fallback>
                <p:oleObj name="Equation" r:id="rId4" imgW="736560" imgH="177480" progId="Equation.DSMT4">
                  <p:embed/>
                  <p:pic>
                    <p:nvPicPr>
                      <p:cNvPr id="304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87" y="2901848"/>
                        <a:ext cx="2154767" cy="516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14748"/>
              </p:ext>
            </p:extLst>
          </p:nvPr>
        </p:nvGraphicFramePr>
        <p:xfrm>
          <a:off x="9364454" y="2901853"/>
          <a:ext cx="1039284" cy="47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454" y="2901853"/>
                        <a:ext cx="1039284" cy="478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2173" y="1921929"/>
            <a:ext cx="2210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ch reduction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2568" y="1921929"/>
            <a:ext cx="2990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ining reduction equ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49321" y="1921929"/>
            <a:ext cx="35423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al body velocity - joint velocity relationship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7500</TotalTime>
  <Words>4693</Words>
  <Application>Microsoft Office PowerPoint</Application>
  <PresentationFormat>와이드스크린</PresentationFormat>
  <Paragraphs>974</Paragraphs>
  <Slides>102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2</vt:i4>
      </vt:variant>
    </vt:vector>
  </HeadingPairs>
  <TitlesOfParts>
    <vt:vector size="111" baseType="lpstr">
      <vt:lpstr>맑은 고딕</vt:lpstr>
      <vt:lpstr>Arial</vt:lpstr>
      <vt:lpstr>Calibri</vt:lpstr>
      <vt:lpstr>Calibri Light</vt:lpstr>
      <vt:lpstr>Cambria Math</vt:lpstr>
      <vt:lpstr>Times New Roman</vt:lpstr>
      <vt:lpstr>Custom Design</vt:lpstr>
      <vt:lpstr>Office Theme</vt:lpstr>
      <vt:lpstr>Equation</vt:lpstr>
      <vt:lpstr>Introduction of Math of MBD</vt:lpstr>
      <vt:lpstr>Overview</vt:lpstr>
      <vt:lpstr>Presentation Parts</vt:lpstr>
      <vt:lpstr>Part 1:</vt:lpstr>
      <vt:lpstr>Body Dynamics</vt:lpstr>
      <vt:lpstr>In this Seminar, 2D Only</vt:lpstr>
      <vt:lpstr>Body Dynamics</vt:lpstr>
      <vt:lpstr>What is MBD?</vt:lpstr>
      <vt:lpstr>Rigid Body Dynamics</vt:lpstr>
      <vt:lpstr>Rigid Body Dynamics</vt:lpstr>
      <vt:lpstr>Rigid Body Dynamics</vt:lpstr>
      <vt:lpstr>Net Force Vector</vt:lpstr>
      <vt:lpstr>Necessity of Forces</vt:lpstr>
      <vt:lpstr>What is MBD?</vt:lpstr>
      <vt:lpstr>Body Connections</vt:lpstr>
      <vt:lpstr>Body Connections</vt:lpstr>
      <vt:lpstr>Rigid Joints</vt:lpstr>
      <vt:lpstr>Rigid Joints</vt:lpstr>
      <vt:lpstr>MBD System of Equations</vt:lpstr>
      <vt:lpstr>System Force Vector f</vt:lpstr>
      <vt:lpstr>Elastic vs Constraint Connection Formulations</vt:lpstr>
      <vt:lpstr>Connection Force General Concepts</vt:lpstr>
      <vt:lpstr>Global Position of a Point on a Body</vt:lpstr>
      <vt:lpstr>Global Position of a Point on a Body</vt:lpstr>
      <vt:lpstr>Global Position of a Point on a Body</vt:lpstr>
      <vt:lpstr>Global Position of a Point on a Body</vt:lpstr>
      <vt:lpstr>Global Position of a Point on a Body</vt:lpstr>
      <vt:lpstr>Derivatives, Vectors, and Matrices</vt:lpstr>
      <vt:lpstr>Derivatives, Vectors, and Matrices</vt:lpstr>
      <vt:lpstr>Derivatives, Vectors, and Matrices</vt:lpstr>
      <vt:lpstr>Derivatives of Points on Bodies</vt:lpstr>
      <vt:lpstr>Derivatives of Points on Bodies</vt:lpstr>
      <vt:lpstr>Derivatives of Points on Bodies</vt:lpstr>
      <vt:lpstr>Derivatives of Points on Bodies</vt:lpstr>
      <vt:lpstr>Transformation of Element Forces to Body Forces</vt:lpstr>
      <vt:lpstr>Transformation of Element Forces to Body Forces</vt:lpstr>
      <vt:lpstr>Transformation of Element Forces to Body Forces</vt:lpstr>
      <vt:lpstr>Reminder</vt:lpstr>
      <vt:lpstr>System Force Vector Summation</vt:lpstr>
      <vt:lpstr>Connection Elements</vt:lpstr>
      <vt:lpstr>Elastic Connection Elements</vt:lpstr>
      <vt:lpstr>Elastic Connection Elements</vt:lpstr>
      <vt:lpstr>Elastic Connection Elements</vt:lpstr>
      <vt:lpstr>Elastic Connection Elements</vt:lpstr>
      <vt:lpstr>Elastic Connection Elements</vt:lpstr>
      <vt:lpstr>Elastic Connection Element Force Transformation</vt:lpstr>
      <vt:lpstr>Elastic Connection Element Force Transformation</vt:lpstr>
      <vt:lpstr>Elastic Element Example: Bushing</vt:lpstr>
      <vt:lpstr>Bushing Gap Function</vt:lpstr>
      <vt:lpstr>Bushing Element Force</vt:lpstr>
      <vt:lpstr>Bushing Element Body Forces</vt:lpstr>
      <vt:lpstr>Bushing Body Forces from Derivative of φ</vt:lpstr>
      <vt:lpstr>Bushing Body Forces from Derivative of φ</vt:lpstr>
      <vt:lpstr>Elastic Body Force From Derivative of φ</vt:lpstr>
      <vt:lpstr>Elastic Body Force From Derivative of φ</vt:lpstr>
      <vt:lpstr>Elastic Body Forces in System Acceleration </vt:lpstr>
      <vt:lpstr>Elastic Force Complete</vt:lpstr>
      <vt:lpstr>Rigid Joint Constraint Forces</vt:lpstr>
      <vt:lpstr>Rigid Joint Constraint Forces</vt:lpstr>
      <vt:lpstr>Rigid Joint Constraint Forces</vt:lpstr>
      <vt:lpstr>Constraint Force Differences from Elastic Forces</vt:lpstr>
      <vt:lpstr>Constraint Force Differences from Elastic Forces</vt:lpstr>
      <vt:lpstr>Constraint Force Differences from Elastic Forces</vt:lpstr>
      <vt:lpstr>Constraint Forces in Acceleration</vt:lpstr>
      <vt:lpstr>Constraint Example: Revolute Joint</vt:lpstr>
      <vt:lpstr>Constraint: Revolute Joint</vt:lpstr>
      <vt:lpstr>Constraint: Revolute Joint Body Forces</vt:lpstr>
      <vt:lpstr>Another Constraint Example</vt:lpstr>
      <vt:lpstr>Systems of Constraints</vt:lpstr>
      <vt:lpstr>Systems of Constraints</vt:lpstr>
      <vt:lpstr>Derivatives of System Constraint Vector</vt:lpstr>
      <vt:lpstr>Additional Constraint Equations</vt:lpstr>
      <vt:lpstr>Additional Constraint Equations</vt:lpstr>
      <vt:lpstr>Additional Constraint Equations for Acceleration</vt:lpstr>
      <vt:lpstr>Gap Function as Function of Time</vt:lpstr>
      <vt:lpstr>Gap Function as Function of Time</vt:lpstr>
      <vt:lpstr>Derivatives of Gap Function</vt:lpstr>
      <vt:lpstr>Derivatives of Gap Function</vt:lpstr>
      <vt:lpstr>Derivatives of Gap Function</vt:lpstr>
      <vt:lpstr>Derivatives of Gap Function </vt:lpstr>
      <vt:lpstr>Derivatives of Gap Function</vt:lpstr>
      <vt:lpstr>Derivatives of Gap Function</vt:lpstr>
      <vt:lpstr>Final Form for Acceleration</vt:lpstr>
      <vt:lpstr>Final Form for Acceleration</vt:lpstr>
      <vt:lpstr>Recursive Formulations</vt:lpstr>
      <vt:lpstr>Recursive Formulations</vt:lpstr>
      <vt:lpstr>Recursive Formulation Degrees of Freedom</vt:lpstr>
      <vt:lpstr>Recursive Formulations Body to Joint Relations</vt:lpstr>
      <vt:lpstr>Recursive Formulations</vt:lpstr>
      <vt:lpstr>Recursive Formulations</vt:lpstr>
      <vt:lpstr>Recursive Formulations</vt:lpstr>
      <vt:lpstr>Recursive Formulations</vt:lpstr>
      <vt:lpstr>Recursive Formulation Final Equations of Motion</vt:lpstr>
      <vt:lpstr>Simple Recursive Formulation Example</vt:lpstr>
      <vt:lpstr>Simple Recursive Formulation Example</vt:lpstr>
      <vt:lpstr>Simple Recursive Formulation Example</vt:lpstr>
      <vt:lpstr>Simple Recursive Formulation Example</vt:lpstr>
      <vt:lpstr>Simple Recursive Formulation Example</vt:lpstr>
      <vt:lpstr>Recursive Example Velocity Relationship Form</vt:lpstr>
      <vt:lpstr>Constraint Complexities</vt:lpstr>
      <vt:lpstr>Constraint Complexities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aham Sanborn</dc:creator>
  <cp:lastModifiedBy>Taero Cha</cp:lastModifiedBy>
  <cp:revision>8606</cp:revision>
  <dcterms:created xsi:type="dcterms:W3CDTF">2016-04-07T23:41:01Z</dcterms:created>
  <dcterms:modified xsi:type="dcterms:W3CDTF">2022-09-01T02:30:15Z</dcterms:modified>
</cp:coreProperties>
</file>